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60" r:id="rId5"/>
    <p:sldId id="259" r:id="rId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7" d="100"/>
          <a:sy n="87" d="100"/>
        </p:scale>
        <p:origin x="1494" y="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11-27T22:03:51.279"/>
    </inkml:context>
    <inkml:brush xml:id="br0">
      <inkml:brushProperty name="width" value="0.04667" units="cm"/>
      <inkml:brushProperty name="height" value="0.04667" units="cm"/>
      <inkml:brushProperty name="color" value="#9966CC"/>
      <inkml:brushProperty name="fitToCurve" value="1"/>
    </inkml:brush>
  </inkml:definitions>
  <inkml:traceGroup>
    <inkml:annotationXML>
      <emma:emma xmlns:emma="http://www.w3.org/2003/04/emma" version="1.0">
        <emma:interpretation id="{62B49454-696A-4A5D-9D3E-2B974609126D}" emma:medium="tactile" emma:mode="ink">
          <msink:context xmlns:msink="http://schemas.microsoft.com/ink/2010/main" type="writingRegion" rotatedBoundingBox="1369,7594 19809,7553 19828,15901 1388,15943"/>
        </emma:interpretation>
      </emma:emma>
    </inkml:annotationXML>
    <inkml:traceGroup>
      <inkml:annotationXML>
        <emma:emma xmlns:emma="http://www.w3.org/2003/04/emma" version="1.0">
          <emma:interpretation id="{4E0BA266-788A-4401-85AC-7B3AB911E98E}" emma:medium="tactile" emma:mode="ink">
            <msink:context xmlns:msink="http://schemas.microsoft.com/ink/2010/main" type="paragraph" rotatedBoundingBox="2601,7752 16996,7556 17014,8853 2619,9049" alignmentLevel="2"/>
          </emma:interpretation>
        </emma:emma>
      </inkml:annotationXML>
      <inkml:traceGroup>
        <inkml:annotationXML>
          <emma:emma xmlns:emma="http://www.w3.org/2003/04/emma" version="1.0">
            <emma:interpretation id="{0E6B0B66-813F-4300-9E3D-14FDB9C91BE0}" emma:medium="tactile" emma:mode="ink">
              <msink:context xmlns:msink="http://schemas.microsoft.com/ink/2010/main" type="line" rotatedBoundingBox="2601,7752 16996,7556 17014,8853 2619,9049"/>
            </emma:interpretation>
          </emma:emma>
        </inkml:annotationXML>
        <inkml:traceGroup>
          <inkml:annotationXML>
            <emma:emma xmlns:emma="http://www.w3.org/2003/04/emma" version="1.0">
              <emma:interpretation id="{7296EE33-28F4-4FF2-B5C3-FD74E0920AFC}" emma:medium="tactile" emma:mode="ink">
                <msink:context xmlns:msink="http://schemas.microsoft.com/ink/2010/main" type="inkWord" rotatedBoundingBox="2602,7826 7407,7760 7424,8983 2619,9049"/>
              </emma:interpretation>
              <emma:one-of disjunction-type="recognition" id="oneOf0">
                <emma:interpretation id="interp0" emma:lang="en-US" emma:confidence="0">
                  <emma:literal>point if</emma:literal>
                </emma:interpretation>
                <emma:interpretation id="interp1" emma:lang="en-US" emma:confidence="0">
                  <emma:literal>point it</emma:literal>
                </emma:interpretation>
                <emma:interpretation id="interp2" emma:lang="en-US" emma:confidence="0">
                  <emma:literal>points if</emma:literal>
                </emma:interpretation>
                <emma:interpretation id="interp3" emma:lang="en-US" emma:confidence="0">
                  <emma:literal>Point if</emma:literal>
                </emma:interpretation>
                <emma:interpretation id="interp4" emma:lang="en-US" emma:confidence="0">
                  <emma:literal>Points if</emma:literal>
                </emma:interpretation>
              </emma:one-of>
            </emma:emma>
          </inkml:annotationXML>
          <inkml:trace contextRef="#ctx0" brushRef="#br0">173 0 863 0,'0'0'74'16,"0"0"-45"-16,0 0-1 0,0 0 15 0,0 0 8 16,0 0-6-16,0 0-15 0,0 0-14 0,0 0-6 15,0 0 3-15,15 23 4 0,-15-23 8 16,0 0 3-16,28 14-6 0,-28-14-3 0,27 17-7 16,-27-17-3-16,30 28-2 0,-30-28 2 0,33 37 1 0,-33-37 6 15,24 42-2-15,-12-17 4 0,-12-25-5 16,12 48 2-16,-12-48-4 0,0 48 3 15,0-48 1-15,-15 42 3 0,15-42 1 0,-27 43 2 16,27-43-4-16,-43 33-1 0,17-19-5 0,-1-2-2 16,2-3-3-16,-3 1-1 0,28-10-2 0,-44 5-1 15,44-5 0-15,-39 0 0 0,39 0 1 0,-33-15 0 16,33 15 1-16,0 0-4 0,-28-32 1 0,28 32-3 16,-13-33 2-16,13 33-3 0,-2-47 3 0,2 20-7 15,0-6 2-15,0 2-6 0,11 2 0 16,-2-4-7-16,3 12-6 0,-4-9-16 0,-8 30-31 15,27-52-64-15,8 47-105 0,-35 5-184 16,28-42-46-16,5 42 313 0</inkml:trace>
          <inkml:trace contextRef="#ctx0" brushRef="#br0" timeOffset="-419.9619">-773 40 568 0,'0'0'86'0,"0"0"-24"0,0 0-6 0,0 0 3 16,0 0-9-16,0 0-12 0,0 0-12 0,0 0-12 15,0 0-1-15,0 0 9 0,33-11 9 16,-33 11 9-16,0 0 1 0,25-9-7 0,-25 9-6 15,27 0-6-15,-27 0-5 0,30-3-5 0,-30 3-4 16,42 2-4-16,-42-2-3 0,43 0 1 0,-43 0 0 16,48 0 0-16,-21 0-1 0,0 0-1 0,0 5 2 15,3 3-2-15,1-1 1 0,-1 6 0 0,-2 2 3 16,1 5-2-16,-1-4 3 0,-4 5-3 16,-24-21 1-16,39 45-4 0,-24-17 3 0,-5-6-4 15,-1 8 9-15,-9-7 4 0,0 8 11 16,0-31 6-16,-19 51 5 0,19-51-5 0,-44 49 0 15,10-26-12-15,-3 1-3 0,-5-8-10 0,-1 1 0 16,-1-4-4-16,1-5 1 0,4 2-1 0,-7-7 0 16,10 3-1-16,-6-6 0 0,9-3-4 0,0 3-3 15,9 0-3-15,-1-3-4 0,25 3 0 16,-29-11-6-16,29 11-8 0,0 0-11 0,0 0-24 16,-19-28-48-16,19 28-55 0,0 0-132 0,24-46-109 15,9 46 173-15,-30-39 236 0</inkml:trace>
          <inkml:trace contextRef="#ctx0" brushRef="#br0" timeOffset="-910.4676">-674 63 583 0,'0'0'122'0,"0"0"-84"0,0 0-5 0,0 0 4 15,-14 24 0-15,14-24-11 0,0 0-7 0,-9 28-6 16,9-28 4-16,0 37 7 0,0-9 7 0,0 7-1 15,8 4 4-15,-8 6-16 0,10 5 9 16,-10-2-12-16,9 5 3 0,-2-4 10 0,1 3-28 16,-4-4 27-16,2-4-26 0,-3-4 7 15,0-6-1-15,-3-2-8 0,8 0 5 0,-8-4-5 16,0-5 2-16,0-23-3 0,6 45 3 0,-6-45-6 16,0 22-11-16,0-22-29 0,0 0-35 0,0 27-51 15,0-27-61-15,0 0-123 0,0 0-52 0,-6-48 323 16</inkml:trace>
          <inkml:trace contextRef="#ctx0" brushRef="#br0" timeOffset="1220.2738">2154-134 998 0,'41'10'128'0,"-41"-10"-60"16,0 0-17-16,-26 14 4 0,26-14-6 15,-39 25-10-15,9-14-10 0,-12-4-14 0,-6 0-5 16,-6 2-7-16,3-4-2 0,-4 1-7 0,-2-6-8 16,7 10-12-16,-7-10-19 0,4 12-33 0,-14-24-63 15,27 24-134-15,-10-12-179 0,-12-12 47 16,23 15 407-16</inkml:trace>
          <inkml:trace contextRef="#ctx0" brushRef="#br0" timeOffset="1028.8473">1748-297 878 0,'33'-14'165'0,"-33"14"-139"0,0 0 5 16,0 22 13-16,0-22 11 0,5 32 9 0,-5-32-18 16,0 48-5-16,0-19-11 0,0 11 1 15,0-1-13-15,0-1-2 0,6-1-11 0,-6 5 2 16,10-6-8-16,-2-1 5 0,-5-3-5 0,3-1 4 16,4-2-5-16,-7-5 4 0,-3-24-4 0,17 47 3 15,-17-47-5-15,9 38 3 0,-9-38-3 0,12 36 3 16,-12-36-4-16,0 0-5 0,12 27-9 0,-12-27-9 15,0 0-10-15,0 0-7 16,0 0-13-16,0 0-9 0,0 0-15 0,0 0-19 16,0 0-25-16,0 0-63 0,14-37-83 0,-14 37-87 15,0-28 307-15</inkml:trace>
          <inkml:trace contextRef="#ctx0" brushRef="#br0" timeOffset="736.0393">801 74 1051 0,'0'0'67'0,"0"0"-42"0,0 0-7 0,0 0 9 16,0 0 2-16,0 0 3 0,0 0-12 0,0 0-2 15,15 30 1-15,-15-30 3 0,12 36-1 0,-3-10-1 16,-9-26-7-16,18 50-3 0,-9-26-7 0,1 3 2 16,-4 1-5-16,6-4 6 0,-12-24-3 0,12 42 6 15,-12-42-1-15,10 32 2 0,-10-32-3 0,0 0 1 16,9 30-2-16,-9-30-1 15,0 0-1-15,0 0 0 0,0 0 0 0,0 0 0 16,0 0 2-16,0 0-2 0,0 0 0 0,0 0-2 16,0 0-1-16,0 0-1 0,20-35 1 0,-20 35-3 15,13-30 4-15,-13 30-4 0,20-39 3 0,-7 15-3 16,2-4 3-16,2-2-5 0,0 5 2 0,1-8-5 16,3 4 4-16,2-2-3 0,1 2 5 0,0 5-3 15,3-3 5-15,-2 4-3 0,2 5 2 16,-27 18-1-16,42-28 1 0,-42 28-1 0,34-7 0 15,-34 7-1-15,30 9 0 0,-30-9 0 0,25 31 0 16,-25-31 2-16,29 50-3 0,-17-20 4 16,-2 2-5-16,1 2 6 0,-2 0-5 0,0 0 4 15,0-1-7-15,-6-3 5 0,-3-4-5 0,0 1 7 16,0-27-3-16,0 45 4 0,0-45-4 16,-9 35 3-16,9-35-4 0,0 0-5 0,-3 30-7 15,3-30-9-15,0 0-14 0,0 0-8 0,0 0-18 16,0 0-26-16,0 0-38 0,0 0-84 0,3-40-105 15,-3 40-83-15,0-45 309 0</inkml:trace>
          <inkml:trace contextRef="#ctx0" brushRef="#br0" timeOffset="1424.9661">953-319 1262 0,'0'0'89'15,"0"0"-37"-15,0 0-23 0,-22 28-1 0,22-28-9 16,0 0-10-16,0 0-6 0,0 0-3 0,-26 0-3 16,26 0-11-16,0 0-22 0,0 0-58 0,0 0-189 15,26 0-208-15,-26 0-12 0,0 0 436 16</inkml:trace>
          <inkml:trace contextRef="#ctx0" brushRef="#br0" timeOffset="278.9157">517 29 1045 0,'0'0'85'15,"0"0"-45"-15,-15 24-6 0,15-24 6 16,0 0 2-16,0 29-9 0,0-29-4 0,6 37-9 16,-2-10 0-16,-4-2-10 0,11 7-1 0,-7-5-8 15,2-1 3-15,-6 4-6 0,8-4 5 0,-8-4-5 16,0-22 4-16,7 48-3 0,-7-48 2 0,2 35-2 15,-2-35 1-15,0 32-3 0,0-32-7 0,0 0-19 16,0 0-28-16,10 24-60 0,-10-24-43 16,0 0-62-16,0 0-101 0,-9-33-41 15,9 33 237-15</inkml:trace>
          <inkml:trace contextRef="#ctx0" brushRef="#br0" timeOffset="2733.3249">2672 149 1158 0,'0'0'201'0,"0"33"-144"16,0-33-17-16,-15 25 0 0,15-25-9 0,0 0-12 16,0 0-13-16,-30 28-4 0,30-28-2 0,0 0-1 15,0 0-8-15,-30 11-7 0,30-11-17 0,0 0-20 16,0 0-64-16,0 0-120 0,0 0-253 0,0 0 5 15,-22-14 372-15</inkml:trace>
          <inkml:trace contextRef="#ctx0" brushRef="#br0" timeOffset="2541.5781">2614-197 938 0,'0'0'66'0,"0"0"-15"0,0 0 5 0,0 0 12 16,0 0-2-16,0 0-17 0,0 0-19 15,0 0-12-15,0 0-8 0,0 0-5 0,0 0-3 16,0 0 0-16,0 0-2 0,0 0 0 0,0 0-1 16,0 0 0-16,-15 23-18 0,15-23-23 0,0 0-61 15,0 0-70-15,-15 28-177 0,15-28-82 0,0 0 192 16</inkml:trace>
          <inkml:trace contextRef="#ctx0" brushRef="#br0" timeOffset="3264.8866">3838-211 559 0,'0'0'119'0,"0"0"-45"15,26-19-16-15,-26 19 24 0,0 0 3 0,-6-27 3 16,6 27-14-16,0 0-20 0,0 0-19 0,-17-32-10 16,17 32-4-16,0 0-1 0,-25-21 0 15,25 21-3-15,-26-9-3 0,26 9-5 0,-28-9-2 16,28 9-1-16,-30-6-2 0,30 6-1 0,-25 0 0 15,25 0-2-15,0 0-1 0,-30 11-1 16,30-11 1-16,0 0 0 0,0 0 0 0,-21 38-1 0,21-38 3 16,-9 40-4-16,9-8 4 0,0 5-5 15,0 8 6-15,10 1-8 0,-1 4 9 0,0-7-9 16,0 5 8-16,2-1-7 0,-1 0 7 16,1-2-7-16,-2-3 7 0,-1 1-8 0,1-6 8 15,-3-3-6-15,0-1 5 0,2-4-4 0,-8-29 3 16,6 41-3-16,-6-41 3 0,6 39-4 0,-6-39-19 15,6 24-14-15,-6-24-35 0,0 0-10 0,0 0-32 16,0 0-47-16,0 0-86 0,-36-22-139 0,36 22 134 16,-19-33 251-16</inkml:trace>
          <inkml:trace contextRef="#ctx0" brushRef="#br0" timeOffset="3505.6591">3998 100 970 0,'0'0'105'16,"0"0"-20"-16,-36-4-18 0,36 4-4 0,-40 8-10 15,40-8-16-15,-55 11-10 0,23-3 1 0,-7-5-2 16,5 8 0-16,-11-2-8 0,6 2-6 0,2 1-7 16,5 1-2-16,4-3-3 0,1 1 0 0,5 2 0 15,22-13-1-15,-39 18-1 0,39-18-1 0,0 0-8 16,-29 11-8-16,29-11-16 0,0 0-25 0,0 0-40 15,0 0-50-15,0 0-123 16,27 1-195-16,-27-1 65 0,26-23 403 0</inkml:trace>
        </inkml:traceGroup>
        <inkml:traceGroup>
          <inkml:annotationXML>
            <emma:emma xmlns:emma="http://www.w3.org/2003/04/emma" version="1.0">
              <emma:interpretation id="{5C40B937-EBD8-4A09-BA12-9C92694AE0D0}" emma:medium="tactile" emma:mode="ink">
                <msink:context xmlns:msink="http://schemas.microsoft.com/ink/2010/main" type="inkWord" rotatedBoundingBox="7675,7831 11649,7777 11665,8907 7691,8961"/>
              </emma:interpretation>
              <emma:one-of disjunction-type="recognition" id="oneOf1">
                <emma:interpretation id="interp5" emma:lang="en-US" emma:confidence="0">
                  <emma:literal>(23=55</emma:literal>
                </emma:interpretation>
                <emma:interpretation id="interp6" emma:lang="en-US" emma:confidence="0">
                  <emma:literal>(27=55</emma:literal>
                </emma:interpretation>
                <emma:interpretation id="interp7" emma:lang="en-US" emma:confidence="0">
                  <emma:literal>(22=55</emma:literal>
                </emma:interpretation>
                <emma:interpretation id="interp8" emma:lang="en-US" emma:confidence="0">
                  <emma:literal>(2=55</emma:literal>
                </emma:interpretation>
                <emma:interpretation id="interp9" emma:lang="en-US" emma:confidence="0">
                  <emma:literal>(20=55</emma:literal>
                </emma:interpretation>
              </emma:one-of>
            </emma:emma>
          </inkml:annotationXML>
          <inkml:trace contextRef="#ctx0" brushRef="#br0" timeOffset="3838.2856">4466-292 756 0,'0'0'93'0,"-33"10"-5"0,33-10 1 16,-25 0 16-16,25 0-8 0,0 0-24 16,-24 21-17-16,24-21-19 0,0 0-9 15,-30 27-11-15,30-27-3 0,-17 32-6 0,8-10 3 16,-1 11-2-16,4 3 3 0,-6 8-5 0,3 1 4 15,3 1-10-15,-1 4 7 0,1-1-7 0,9-2 7 16,-9 0-6-16,6-1 5 0,0-6-6 0,0-2 4 16,0-1-6-16,9-7 4 0,-6-4-5 0,6 2 3 15,-9-28-3-15,26 37 3 0,-26-37-5 16,29 30-2-16,-29-30-9 0,39 11-10 16,-14-11-15-16,-25 0-20 0,43 0-19 0,-43 0-71 15,45-11-69-15,-45 11-160 0,20-42-48 0,5 38 287 16</inkml:trace>
          <inkml:trace contextRef="#ctx0" brushRef="#br0" timeOffset="4429.8443">4696-46 707 0,'-24'28'94'0,"24"-28"-10"15,-30 9 5-15,30-9 6 0,-28 11-7 16,28-11-22-16,0 0-14 0,-37 0-9 16,37 0-7-16,0 0-4 0,0 0-1 0,0 0 0 15,0 0-2-15,0 0-3 0,0 0-6 0,0 0-8 16,0 0-5-16,0 0-4 0,0 0-1 0,0 0-1 16,7-30-1-16,-7 30 1 0,0 0-2 0,16-23 2 15,-16 23-2-15,0 0 1 0,24-29-1 0,-24 29 1 16,0 0-1-16,36-31 2 0,-36 31-3 15,32-23 2-15,-32 23-1 0,35-18 0 16,-35 18 0-16,44-14-1 0,-20 6 1 0,4 8 0 16,-28 0-1-16,48 3 0 0,-48-3-2 0,40 10-2 15,-40-10 1-15,38 24-1 0,-38-24 3 0,27 40-1 16,-17-15 3-16,-5 1-3 0,-5 6 5 0,0 1-5 16,-9 1 6-16,-2 0-5 0,-1-1 6 0,-4-1-4 15,-2 2 5-15,-5-5-4 0,-1 1 7 0,-2-6-1 16,-1 6 5-16,-2-5-2 0,5 2 4 15,24-27-6-15,-45 38 2 0,45-38-3 0,-35 32 0 16,35-32-3-16,-29 24 2 0,29-24-4 0,0 0 1 16,0 0-1-16,0 0-1 0,0 0 1 0,0 0-1 15,0 0 2-15,0 0-1 0,0 0 1 16,0 0-1-16,29-11 1 0,-29 11-1 0,31-17 0 16,-31 17-1-16,34-13-1 0,-34 13 0 15,47-9 1-15,-20 2-1 0,0 3 2 0,1 4-2 16,0-5 1-16,1 5-2 0,-1-9 0 0,-4 9 1 15,1-3 0-15,-25 3 1 0,42 0-4 0,-42 0-5 16,32 0-4-16,-32 0-5 0,31-6-4 0,-31 6-5 16,0 0-10-16,0 0-11 0,33 0-24 0,-33 0-25 15,0 0-44-15,0 0-48 0,0 0-65 0,0 0-171 16,0 0 190-16,0 0 235 0</inkml:trace>
          <inkml:trace contextRef="#ctx0" brushRef="#br0" timeOffset="4888.4769">5110-200 760 0,'0'0'133'0,"0"0"-42"0,0 0-9 0,0 0-2 0,0 0-9 16,0 0-15-16,0 0-15 0,0 0-10 0,0 0-10 15,0 0-4-15,0 0-4 0,0 0 0 16,0 0 0-16,0 0 0 0,0 0 2 0,0 0-1 16,17-26-3-16,-17 26-1 0,0 0-6 15,28 0-1-15,-28 0 0 0,0 0-2 0,37 0 1 16,-37 0 0-16,33 15-1 0,-33-15 1 0,35 17-1 16,-35-17 1-16,41 28-1 0,-41-28 3 0,44 37-1 15,-23-9 2-15,1-3-3 0,1 5 2 0,-7-1-6 16,2 5 4-16,-3 1-5 0,-2 0 7 0,-2 1-3 15,-5-2 6-15,-6 6-4 0,7-7 5 16,-7 0-6-16,-4 1 7 0,-5-3-4 0,-3-1 7 16,-2-4-2-16,1 4 3 0,-6-7-1 0,19-23 0 15,-38 46-5-15,38-46 0 0,-43 36-5 16,43-36 1-16,-39 28-3 0,39-28-13 0,-31 19 13 16,31-19-12-16,-24 10 28 0,24-10-15 0,0 0 15 15,0 0-16-15,0 0 1 0,0 0-2 0,0 0-3 16,0 0-4-16,0 0-21 0,0 0 25 15,0 0-36-15,0 0 24 0,0 0-33 0,-15-37-30 16,15 37-85-16,0 0-184 0,15-36-138 0,-15 36 66 16,9-36 420-16</inkml:trace>
          <inkml:trace contextRef="#ctx0" brushRef="#br0" timeOffset="5400.5332">5853 221 263 0,'0'0'123'0,"0"0"-8"0,0 0-7 16,0 0 0-16,0 0-7 0,0 0 0 0,0 0-19 15,0 0-8-15,0 0-16 0,0 0-6 0,0 0-1 16,0 0-1-16,0 0-4 0,28 14-10 16,-28-14-7-16,0 0-7 0,0 0-5 0,36-5-2 15,-36 5 0-15,29-7-3 0,-29 7-2 0,31-6-2 16,-31 6-4-16,42-5-1 0,-42 5-2 0,48-9 0 16,-23 3-1-16,1 6 0 0,-1-8 0 0,0 8 0 15,-25 0 0-15,42-3-1 0,-42 3 0 16,36 0 1-16,-36 0-2 0,26 6 2 0,-26-6-3 15,0 0-5-15,25 14-11 0,-25-14-9 16,0 0-17-16,0 0-24 0,0 0-42 0,0 0-49 16,0 0-75-16,15 26-104 0,-15-26-55 0,0 0 304 15</inkml:trace>
          <inkml:trace contextRef="#ctx0" brushRef="#br0" timeOffset="5652.3428">5958 460 711 0,'0'0'85'0,"0"0"-8"16,0 0 1-16,0 0 15 0,0 0-1 0,0 0-15 16,0 0-21-16,0 0-11 0,0 0-9 15,0 0-8-15,27 7-6 0,-27-7-6 0,0 0-7 16,34 13-4-16,-34-13-3 0,33 6-1 0,-33-6-1 15,34 7 0-15,-34-7-1 0,39 0 0 0,-39 0-9 16,45 0-13-16,-18 6-28 0,-27-6-52 16,55 0-87-16,-55 0-177 0,28-22-80 0,5 28 207 0</inkml:trace>
          <inkml:trace contextRef="#ctx0" brushRef="#br0" timeOffset="30501.3823">7540-191 446 0,'0'0'51'16,"0"0"0"-16,0 0 0 0,0 0 29 0,0 0 10 16,0 0 9-16,0 0-9 0,0 0-7 15,0 0-13-15,0 0-13 0,0 0-12 0,-36 14-9 16,36-14-6-16,-29 0-6 0,29 0-5 0,-35 9-5 16,35-9-4-16,-39 0-2 0,39 0 0 0,-41 5 1 15,41-5-1-15,-43 3-1 0,43-3 0 0,-45 8 0 16,45-8-2-16,-43 5 1 0,43-5-1 0,-39 3-1 15,39-3 2-15,-28 0 1 0,28 0-2 16,0 0 1-16,-24 13-2 0,24-13-2 16,0 0-1-16,0 0-1 0,0 0 1 0,0 0-1 15,0 0 0-15,0 0-1 0,0 0 1 0,0 0-2 16,0 0 2-16,0 0-2 0,0 0 1 0,0 0 1 16,0 0 0-16,0 0-1 0,0 0 1 0,-18 31 0 15,18-31 0-15,0 0 0 0,-6 37 2 0,6-37-4 16,-9 35 3-16,9-35-3 0,-8 43 3 15,8-43-3-15,-7 39 4 0,7-39-3 0,-9 42 2 16,9-42-2-16,-9 36 2 0,9-36-3 0,-10 33 4 16,10-33-4-16,-8 32 4 0,8-32-3 0,0 0 2 15,-10 32 0-15,10-32 0 0,0 0-2 16,0 0 2-16,0 0-2 0,0 0 1 0,0 0 1 16,0 0-1-16,0 0 1 0,0 0 0 0,0 0 0 15,0 0 0-15,0 0 0 0,0 0 1 16,0 0-1-16,0 0 0 0,0 0 0 0,29-12-1 15,-29 12 2-15,24-17-3 0,-24 17 2 0,29-20-2 16,-29 20 1-16,37-17 0 0,-37 17 2 0,43-14-2 16,-43 14 2-16,47-13-2 0,-47 13 0 0,48-3 1 15,-48 3-1-15,38 0 0 0,-38 0 0 0,33 7-1 16,-33-7 0-16,27 14 2 0,-27-14-3 16,27 22 3-16,-27-22-3 0,24 37 3 15,-24-37-3-15,22 41 3 0,-17-12-3 0,1 0 4 16,-5 2-4-16,-1 4 5 0,0-1-6 0,-7-1 6 15,-2-1-4-15,-1-3 6 0,-4-2 18 0,-5 2-25 16,19-29 33-16,-48 47-31 0,15-27 8 0,2 0 0 16,-7-7-6-16,2 0 2 0,2-5-3 0,0-2 0 15,4-6 0-15,0 0 0 0,0 0 1 16,3-6-1-16,0 3 1 0,2-5-2 0,1 2 0 16,24 6 0-16,-39-17 0 0,39 17-1 15,-28-19 2-15,28 19-4 0,0 0-2 0,-24-31-8 16,24 31-7-16,0 0 2 0,-9-32-45 0,9 32 15 0,0 0-53 15,-8-48-60-15,8 48-87 0,0 0-227 0,23-36 83 16,2 36 392-16</inkml:trace>
          <inkml:trace contextRef="#ctx0" brushRef="#br0" timeOffset="31517.4012">8169-161 484 0,'27'-7'152'0,"-27"7"-96"15,0 0-16-15,0 0-2 0,0 0 13 0,0 0 2 16,0 0 5-16,0 0-3 0,0 0-1 16,0 0-3-16,0 0-7 0,0 0-3 0,0 0-3 15,0 0-3-15,-27 5-2 0,27-5-3 16,-33 0-7-16,33 0-4 0,-42 6-6 0,15-6-4 15,-1 0-3-15,-1 7-2 0,0-7 1 0,0 4 2 16,2-4 1-16,0 6 0 0,-3-6 0 0,4 9-2 16,-3-9-1-16,1 3 0 0,2-3 2 0,26 0 1 15,-46 8 1-15,46-8 0 0,-34 0 0 0,34 0-1 16,0 0-1-16,-26-4 0 0,26 4-1 16,0 0-2-16,0 0 0 0,0 0-2 15,0 0 0-15,0 0-2 0,0 0-1 0,0 0-1 16,0 0 0-16,0 0 0 0,0 0-1 0,0 0 0 0,0 0 0 15,0 0 2-15,-16 37 0 0,16-37 2 0,-9 37-2 16,9-37 2-16,-12 42-3 0,12-42 3 16,-14 48-2-16,10-19 2 0,4-29-3 0,-8 46 4 15,8-46-5-15,-2 41 5 0,2-41-5 16,-9 42 4-16,9-42-1 0,-6 31 0 0,6-31-1 16,0 0 2-16,0 23-1 0,0-23 0 0,0 0 0 15,0 0-1-15,0 0 1 0,0 0-1 0,0 0 0 16,0 0 1-16,0 0 0 0,0 0 0 0,0 0 2 15,0 0-1-15,0 0 0 0,26-22-1 0,-26 22 1 16,0 0-2-16,36-27 2 0,-36 27-2 16,35-14 2-16,-35 14-2 0,43-9 2 0,-43 9-2 15,46-11 2-15,-22 7-1 0,2-4 1 16,-26 8-2-16,49-7 1 0,-22 7-1 0,1-5 1 16,-1 5 0-16,-1 0 0 0,2 0-1 0,-1 5 1 15,-2-1 0-15,-1 5 0 0,-24-9 0 0,45 19-1 16,-45-19 2-16,46 33-2 0,-46-33 2 0,32 39-3 15,-16-11 3-15,-5-1-4 0,-1 5 4 16,-2 5-4-16,-2-2 5 0,-6 2-5 0,0-4 5 16,-6 1-4-16,-8 0-10 0,-1-2 30 0,-4-3-30 15,-7-1 31-15,-1-2-15 0,-4-3-5 16,0 2 5-16,-7-9-3 0,2 3 4 0,-2-2-1 16,0-6 3-16,5-4-2 0,0 1 3 0,2-8-1 15,4 0-1-15,-1 0-1 0,4 0-4 0,24 0 1 16,-43-17-1-16,43 17 0 0,-33-26 0 15,33 26 0-15,-24-23-1 0,24 23 2 0,0 0-3 16,-14-30 3-16,14 30-3 0,0 0 2 0,0 0-3 16,0-30 1-16,0 30-1 0,0 0-2 0,0 0-1 15,0 0-4-15,0 0-6 0,0 0-6 0,0 0-9 16,0 0-7-16,0 0-16 0,0 0-29 0,0 0-44 16,24 0-64-16,-24 0-86 0,0 0-174 0,0 0 182 15,0-26 268-15</inkml:trace>
        </inkml:traceGroup>
        <inkml:traceGroup>
          <inkml:annotationXML>
            <emma:emma xmlns:emma="http://www.w3.org/2003/04/emma" version="1.0">
              <emma:interpretation id="{A5E007D8-416C-423D-9DE4-F2FE99375AC5}" emma:medium="tactile" emma:mode="ink">
                <msink:context xmlns:msink="http://schemas.microsoft.com/ink/2010/main" type="inkWord" rotatedBoundingBox="13882,7599 16996,7556 17011,8663 13897,8706"/>
              </emma:interpretation>
              <emma:one-of disjunction-type="recognition" id="oneOf2">
                <emma:interpretation id="interp10" emma:lang="en-US" emma:confidence="0">
                  <emma:literal>(2,55)</emma:literal>
                </emma:interpretation>
                <emma:interpretation id="interp11" emma:lang="en-US" emma:confidence="1">
                  <emma:literal>(2, 55)</emma:literal>
                </emma:interpretation>
                <emma:interpretation id="interp12" emma:lang="en-US" emma:confidence="0">
                  <emma:literal>(255)</emma:literal>
                </emma:interpretation>
                <emma:interpretation id="interp13" emma:lang="en-US" emma:confidence="0">
                  <emma:literal>[2,55)</emma:literal>
                </emma:interpretation>
                <emma:interpretation id="interp14" emma:lang="en-US" emma:confidence="0">
                  <emma:literal>(2+55)</emma:literal>
                </emma:interpretation>
              </emma:one-of>
            </emma:emma>
          </inkml:annotationXML>
          <inkml:trace contextRef="#ctx0" brushRef="#br0" timeOffset="73906.9257">10675-400 769 0,'0'0'65'0,"0"0"-3"0,0 0 7 16,0 0 18-16,0 0-4 0,0 0-11 0,0 0-25 15,0 0-18-15,0 0-11 0,0 0-3 16,-26-8 1-16,26 8 1 0,-25 15-6 0,25-15-2 16,-28 30 13-16,28-30-36 0,-32 46 33 0,17-20-31 15,0 8 15-15,2 5 10 0,-2-1-4 0,6 13 8 16,-2-3-8-16,7 3 3 0,-2-2-10 0,6 1 4 16,0 0-9-16,0-3 7 0,10-1-8 0,-2-8 6 15,2-2-5-15,2-3 5 0,3-1-5 16,2-4 4-16,-1-4-4 0,-16-24 4 15,45 46-3-15,-20-32 3 0,4 1-4 0,-4-7-3 16,7 2-17-16,-32-10-19 0,56 5-34 0,-56-5-39 16,54-5-22-16,-54 5-49 0,39-18-44 0,-39 18-154 15,0 0 138-15,48-9 246 0</inkml:trace>
          <inkml:trace contextRef="#ctx0" brushRef="#br0" timeOffset="74578.7852">11077-106 896 0,'0'0'58'16,"0"0"-16"-16,-32-5 8 0,32 5 6 0,0 0 0 15,0 0-6-15,0 0-15 0,0 0-12 0,0 0-11 16,0 0-6-16,-9-29-1 0,9 29 0 16,0 0 4-16,0 0 0 0,0 0 3 0,18-25-2 15,-18 25 0-15,0 0-5 0,0 0-2 0,29-29-3 16,-29 29 1-16,0 0-1 0,39-25 0 0,-39 25 0 16,29-11-1-16,-29 11 0 0,38 0 1 15,-38 0 0-15,37 0-1 0,-37 0 1 0,35 12-1 16,-35-12 0-16,32 25-1 0,-32-25 2 0,24 41-3 15,-13-18 5-15,-4 5-5 0,-1 1 4 16,-6 3-4-16,0 5 6 0,0-5-5 0,-7 5 5 16,-4-4-5-16,-1 1 6 0,-6-2-5 0,-1-2 6 15,-5-6 0-15,3 7 7 0,-1-6-1 0,-2 0 6 16,24-25-7-16,-44 47 5 0,44-47-3 0,-37 32 5 16,37-32-2-16,-28 21 1 0,28-21-3 0,0 0-3 15,0 0-4-15,0 0-2 0,0 0-3 16,0 0 1-16,0 0-1 0,0 0 0 0,0 0 0 15,0 0 0-15,40-29 1 0,-40 29-2 16,45-22 1-16,-45 22-1 0,43-29 0 0,-16 18-1 16,2 1 1-16,2-2-2 0,2 7-1 0,-3-5-6 15,3 7-6-15,-7-4-8 0,10 7-12 0,-12-10-8 16,9 10-16-16,-33 0-25 0,57 0-26 0,-57 0-28 16,46-7-43-16,-46 7-51 0,24-22-126 15,6 34 128-15,-30-12 230 0</inkml:trace>
          <inkml:trace contextRef="#ctx0" brushRef="#br0" timeOffset="74825.9008">11866 187 1112 0,'0'0'64'0,"0"0"-23"0,0 0-8 15,0 0 3-15,0 0-7 0,0 0-7 0,0 0-4 16,0 30 4-16,0-30 3 0,4 29 1 0,-4-29-2 15,6 36-1-15,-6-36-8 0,0 46 1 0,0-22-8 16,0 6-1-16,0-8-6 0,-9 8 1 0,9-30-5 16,-16 46 4-16,16-46-4 0,-14 37 4 15,14-37-3-15,-15 26 2 0,15-26-8 16,0 0-6-16,0 0-12 0,0 0-18 0,-9 24-11 16,9-24-71-16,0 0-84 0,0 0-251 0,-4-33 22 15,4 33 304-15</inkml:trace>
          <inkml:trace contextRef="#ctx0" brushRef="#br0" timeOffset="75499.4528">12565-411 1110 0,'0'0'34'16,"0"0"-15"-16,0 0 3 0,0 0 15 0,0 0 14 0,18 21 6 15,-18-21-9-15,0 0-11 16,-34 18-9-16,34-18-5 0,-29 24-2 0,29-24-2 16,-34 17 12-16,34-17-36 0,-33 16 30 0,33-16-36 15,-30 11 14-15,30-11 0 0,-30 10-2 0,30-10 0 16,-30 5 0-16,30-5 0 0,-27 0 0 0,27 0-1 16,-26 0 0-16,26 0 1 0,0 0-1 0,-30 0 1 15,30 0-1-15,0 0 0 0,0 0 0 16,0 0 0-16,-27 0 0 0,27 0 1 0,0 0-1 15,0 0 0-15,0 0 0 0,0 0-1 0,0 0 1 16,0 0-1-16,0 0 0 0,0 0-1 16,0 0 0-16,0 0-1 0,0 0 1 0,0 0 1 15,-15 28 0-15,15-28 1 0,-6 31-2 0,6-31 3 16,-6 32-2-16,6-32 2 0,-8 37-2 0,8-37 3 16,-15 37-4-16,15-37 4 0,-10 37-3 15,10-37 2-15,-9 24-2 0,9-24 1 0,0 0-2 16,0 0 1-16,0 29-1 0,0-29 1 0,0 0 0 15,0 0 1-15,0 0 1 0,0 0 0 0,0 0-1 16,27 4 2-16,-27-4-1 0,0 0 0 0,27-5 0 16,-27 5 0-16,0 0 0 0,31-15 0 0,-31 15 0 15,26-13-1-15,-26 13 0 0,26-17 0 0,-26 17 1 16,27-20-2-16,-27 20 2 16,35-17-3-16,-35 17 2 0,37-12-1 0,-37 12 0 15,37 0 1-15,-37 0-1 0,41 0 1 0,-41 0-1 16,40 11 0-16,-40-11-1 0,36 26 2 0,-36-26-2 15,27 37 3-15,-27-37-3 0,19 41 4 0,-14-19-3 16,-5 7 2-16,0-3-3 0,0-2 3 0,-5 3-2 16,5-27 3-16,-22 42-3 0,22-42 5 15,-30 42-1-15,30-42 4 0,-40 37 0 0,14-20 2 16,2-2-4-16,-3-2 0 0,2-5-3 0,0 3 0 16,-1-7-2-16,26-4 0 0,-40 11-3 0,40-11-5 15,-30 0-5-15,30 0-6 0,-25-14-11 0,25 14-13 16,0 0-19-16,-32-33-31 0,32 33-45 0,-9-32-64 15,9 32-105-15,0 0-113 0,12-55 175 16,14 45 245-16</inkml:trace>
          <inkml:trace contextRef="#ctx0" brushRef="#br0" timeOffset="76146.7772">13078-311 1002 0,'0'0'108'0,"-26"14"-48"0,26-14-25 0,-27-1-15 15,27 1 10-15,-30 0-28 0,30 0 10 0,-28 0-2 16,28 0 4-16,-30 4 5 0,30-4 3 0,-30 5 3 16,30-5-4-16,0 0-4 0,-36 0-3 0,36 0-1 15,0 0-3-15,-31 11-1 0,31-11-4 16,0 0-1-16,-30 0-2 0,30 0-1 0,0 0 0 15,0 0 0-15,0 0-1 0,-28 0 0 0,28 0 1 16,0 0-2-16,0 0 2 0,0 0-1 0,0 0 0 16,0 0 0-16,0 0-1 0,0 0 1 0,0 0-1 15,0 0 0-15,0 0 0 0,0 0-2 0,0 0-1 16,0 0 0-16,0 0 0 0,0 0 2 0,0 0 2 16,0 0 0-16,-14 23 1 0,14-23 1 15,0 0-2-15,0 38 2 0,0-38-2 16,-4 33 1-16,4-33-2 0,-9 36 3 0,9-36-4 15,-9 37 3-15,9-37-3 0,-8 31 3 0,8-31-2 16,0 26 3-16,0-26-1 0,0 0 3 0,0 26-1 16,0-26 3-16,0 0-1 0,0 0 1 0,0 0 0 15,0 0-1-15,0 0 1 0,23 11-2 0,-23-11-1 16,0 0 0-16,25-11-2 0,-25 11-1 16,0 0 1-16,29-18 0 0,-29 18 0 0,0 0 0 15,37-21 1-15,-37 21-2 0,31-24 1 0,-31 24-2 16,36-22 1-16,-36 22-1 0,38-21 1 0,-38 21-1 15,37-10 0-15,-37 10 1 0,36 0 0 0,-36 0-1 16,31 10 0-16,-31-10 1 0,33 17-2 0,-33-17 2 16,33 30-2-16,-33-30 4 15,24 41-4-15,-17-13 4 0,-1-3-4 0,-6 5 5 16,0 0-5-16,0-1 4 0,-12-6-3 0,0 3 7 16,12-26 2-16,-33 44 4 0,33-44-2 0,-44 41 1 15,17-26-7-15,0-6 0 0,-3 4-3 0,0-5 0 16,3-1-3-16,2-3 2 0,25-4-1 0,-44 0-5 15,44 0-7-15,-32-4-10 0,32 4-17 0,-32-19-25 16,32 19-46-16,-21-29-52 0,21 29-103 16,0 0-184-16,9-52 56 0,-9 52 376 0</inkml:trace>
          <inkml:trace contextRef="#ctx0" brushRef="#br0" timeOffset="76531.8095">13345-561 1092 0,'0'0'64'0,"0"0"-18"0,0 0-22 16,0 0 0-16,0 0-1 0,0 0-3 0,0 0-4 15,0 0 0-15,0 0 0 0,0 0 5 16,0 0 4-16,0 0 1 0,24 21-7 15,-24-21-4-15,0 0-7 0,34 25-3 0,-34-25-3 16,30 26 2-16,-30-26-1 0,38 52 5 0,-19-17-3 16,-1 2-7-16,-2 5 27 0,1 8-28 0,-2 5 26 15,-3 2-12-15,-5-2-10 0,-1 3 9 0,-6-7-7 16,8 2 9-16,-8-1-6 0,-8-4 9 0,-1-1-8 16,-1-5 6-16,-4-5-6 0,-1 0 7 15,0-7-5-15,-3 0 3 0,1-6-4 0,17-24 1 16,-39 47-4-16,39-47 0 0,-32 33-2 0,32-33-1 15,0 0-3-15,-31 20 2 0,31-20-2 0,0 0 1 16,0 0-5-16,0 0-7 0,0 0-10 16,0 0-18-16,0 0-48 0,0-37-119 0,0 37-308 15,0 0-15-15,22-47 273 0</inkml:trace>
        </inkml:traceGroup>
      </inkml:traceGroup>
    </inkml:traceGroup>
    <inkml:traceGroup>
      <inkml:annotationXML>
        <emma:emma xmlns:emma="http://www.w3.org/2003/04/emma" version="1.0">
          <emma:interpretation id="{3E6510FC-51B3-45DF-81FA-44EE8EA415D6}" emma:medium="tactile" emma:mode="ink">
            <msink:context xmlns:msink="http://schemas.microsoft.com/ink/2010/main" type="paragraph" rotatedBoundingBox="2576,9338 17352,9381 17348,10575 2572,10532" alignmentLevel="2"/>
          </emma:interpretation>
        </emma:emma>
      </inkml:annotationXML>
      <inkml:traceGroup>
        <inkml:annotationXML>
          <emma:emma xmlns:emma="http://www.w3.org/2003/04/emma" version="1.0">
            <emma:interpretation id="{4E3692FC-F454-4A27-AD6A-EA9020095D6D}" emma:medium="tactile" emma:mode="ink">
              <msink:context xmlns:msink="http://schemas.microsoft.com/ink/2010/main" type="line" rotatedBoundingBox="2576,9338 17352,9381 17348,10575 2572,10532"/>
            </emma:interpretation>
          </emma:emma>
        </inkml:annotationXML>
        <inkml:traceGroup>
          <inkml:annotationXML>
            <emma:emma xmlns:emma="http://www.w3.org/2003/04/emma" version="1.0">
              <emma:interpretation id="{006F401D-1067-4C94-87DE-5BE5B9C54C05}" emma:medium="tactile" emma:mode="ink">
                <msink:context xmlns:msink="http://schemas.microsoft.com/ink/2010/main" type="inkWord" rotatedBoundingBox="2575,9643 5584,9651 5581,10450 2573,10441"/>
              </emma:interpretation>
              <emma:one-of disjunction-type="recognition" id="oneOf3">
                <emma:interpretation id="interp15" emma:lang="en-US" emma:confidence="0.5">
                  <emma:literal>slope:</emma:literal>
                </emma:interpretation>
                <emma:interpretation id="interp16" emma:lang="en-US" emma:confidence="0">
                  <emma:literal>Slope:</emma:literal>
                </emma:interpretation>
                <emma:interpretation id="interp17" emma:lang="en-US" emma:confidence="0">
                  <emma:literal>Scope:</emma:literal>
                </emma:interpretation>
                <emma:interpretation id="interp18" emma:lang="en-US" emma:confidence="0">
                  <emma:literal>scope:</emma:literal>
                </emma:interpretation>
                <emma:interpretation id="interp19" emma:lang="en-US" emma:confidence="0">
                  <emma:literal>slope!</emma:literal>
                </emma:interpretation>
              </emma:one-of>
            </emma:emma>
          </inkml:annotationXML>
          <inkml:trace contextRef="#ctx0" brushRef="#br0" timeOffset="32835.748">-353 1610 649 0,'0'0'131'0,"0"0"-59"16,0 0-10-16,0 0 4 0,-29-12 5 0,29 12-7 15,0 0-12-15,0 0-10 0,0 0-5 0,0 0-6 16,0 0-3-16,0 0-4 0,-32-28-2 0,32 28-7 15,0 0-4-15,-26-15-2 16,26 15-4-16,-28-5-3 0,28 5-2 0,-35 0-1 16,35 0-1-16,-41 0 1 0,41 0-1 0,-48 16 2 15,24-6-2-15,0 4 1 0,-3-1-1 0,27-13 3 16,-45 30-3-16,45-30 2 0,-42 36-1 0,42-36 2 16,-30 33-2-16,30-33 3 0,-21 27-3 0,21-27 1 15,0 0-1-15,-8 28 0 0,8-28 0 0,0 0 0 16,0 0 0-16,22 32 2 15,-22-32-2-15,31 13 2 0,-31-13-1 0,42 5 0 16,-42-5 0-16,48 5 0 0,-23-5 0 0,4 7 1 0,-1-7 0 16,2 5 0-16,1-5-1 0,-2 11 1 15,-2-6-1-15,1-4 2 0,4 8-2 0,-4-1 1 16,-4-1 0-16,-24-7 0 0,39 26-1 0,-39-26 0 16,24 32 0-16,-24-32 1 0,10 33-2 0,-10-33 2 15,0 33-2-15,0-33 3 0,-19 28-3 16,19-28 3-16,-35 33-3 0,11-16 3 0,-7-1-3 15,1-6 3-15,-4 3-3 0,2 0 2 0,-4-4-3 16,-1-1 2-16,3-1-2 0,-2-7 0 0,1 7 1 16,6-7 0-16,0 0 1 0,5 0-1 0,24 0-1 15,-43-11-4-15,43 11-5 0,-28-16-10 0,28 16-15 16,0 0-13-16,-17-31-20 0,14 3-33 16,3 28-20-16,20-47-34 0,3 30-32 15,-6-16-20-15,2-11-69 0,26 32 142 0,-34-34 135 16</inkml:trace>
          <inkml:trace contextRef="#ctx0" brushRef="#br0" timeOffset="33123.5497">-220 1524 541 0,'0'0'173'0,"0"0"-88"0,0 0-23 16,0 0 8-16,0 0-11 0,0 0 16 0,0 0-21 15,0 0 8-15,0 0-12 0,0 0-12 0,0 0-12 16,0 0-12-16,0 0-8 0,0 0-3 0,0 0 1 15,0 0-3-15,-12 33 4 0,12-33 2 0,0 37 5 16,0-9-3-16,9 3 4 0,-9-1-10 16,4 2 3-16,-4 0-6 0,9 0 4 15,-9-4-3-15,9 0 8 0,-9-4-4 0,0-24 5 16,9 48-4-16,-9-48 1 0,0 45-5 0,0-45 2 16,6 28-4-16,-6-28 0 0,0 0-1 0,0 0 1 15,0 0-3-15,0 0 2 0,0 0-8 0,0 0-12 16,27 20-27-16,-27-20-31 0,25-20-51 0,-25-13-40 15,26 27-59-15,-26 6-63 0,7-51-71 16,23 51 283-16</inkml:trace>
          <inkml:trace contextRef="#ctx0" brushRef="#br0" timeOffset="33461.2827">53 1753 990 0,'30'-16'104'0,"-30"16"-44"0,0 0-28 0,0 0-6 15,0 0-11-15,0 0-6 0,-6-28-7 0,6 28-1 16,0 0-2-16,18-28 0 0,-18 28 1 0,0 0 1 16,30-18-2-16,-30 18 1 0,0 0-2 0,37 0 2 15,-37 0 0-15,35 20 1 0,-35-20 1 0,39 26-3 16,-39-26 3-16,35 36-4 0,-35-36 4 0,26 44-3 16,-26-44 4-16,18 43-3 0,-18-43 4 15,0 44 2-15,0-44 9 0,-15 44 1 16,15-44 9-16,-29 37-2 0,29-37 2 0,-46 39-6 15,18-23-4-15,-7-4-7 0,1 1-3 0,-2-5-2 16,2-3 3-16,4-7 0 0,1 2 0 0,1-5-1 16,4 1-3-16,24 4 0 0,-42-20-1 0,42 20 1 15,-33-26-5-15,33 26-2 0,-19-36-7 0,19 36-5 16,-6-34-10-16,6 34-17 0,10-33-24 16,-10 33-43-16,27-34-26 0,0 34-39 0,-27 0-53 15,27-49-139-15,15 49 130 0,-32-25 238 16</inkml:trace>
          <inkml:trace contextRef="#ctx0" brushRef="#br0" timeOffset="33786.5665">502 1727 812 0,'0'0'118'0,"0"0"-41"0,0 0-20 0,-5 26 1 16,5-26-10-16,0 23-10 0,0-23-4 15,-6 40-10-15,6-10-5 0,0 2-13 0,0 3 1 16,6 2-8-16,-6 0 4 0,10-3-5 0,-5-1 4 16,-5-1-4-16,9 1 5 0,-9-7-3 0,6 4 6 15,-6-1-1-15,6-1 5 0,-6-28-4 0,0 38 0 16,0-38-6-16,0 31 2 0,0-31-4 0,0 0 2 15,0 0-2-15,0 24-1 0,0-24-14 16,0 0-13-16,0 0-24 0,0 0-40 0,0 0-32 16,-6-46-62-16,6 46-63 0,13-33-142 0,-31-10 217 15,18 43 176-15</inkml:trace>
          <inkml:trace contextRef="#ctx0" brushRef="#br0" timeOffset="34220.1681">437 1707 770 0,'0'0'131'0,"0"0"-65"0,0 0-20 15,0 0 9-15,0 0 1 0,0 0-7 0,0 0-6 16,0 0-5-16,0 0-9 0,0 0-8 0,0 0-3 15,0 0-3-15,27 0 2 0,-27 0 0 16,0 0-2-16,33-17-3 0,-33 17-4 0,28-11-3 16,-28 11-2-16,36-9 0 0,-36 9-1 0,41-11 0 15,-41 11-1-15,43-6 0 0,-43 6-1 0,48 0 0 16,-24 0 1-16,-24 0-2 0,48 6 2 16,-20 0-2-16,-3 1 0 0,4 2 1 0,-1 0-1 15,-1 8 0-15,-2 0 3 0,1 1-2 0,-26-18 2 16,42 43-4-16,-42-43 4 0,24 47-3 0,-20-21 4 15,-4 2-3-15,-9-3 7 0,-6 3-1 0,-4 2 6 16,-10-4-2-16,-4 0 1 0,-5-7-8 16,-4 0 2-16,1-5-5 0,3-3 2 0,-1-5-1 0,4-6-3 15,5 3 0-15,1-3-3 0,5 0-6 16,-5-9-2-16,29 9-9 0,-37-14-7 16,37 14-10-16,-29-17-11 0,29 17-19 0,0 0-31 15,0 0-31-15,-16-44-56 0,16 44-90 0,28-6-107 16,-35-21 222-16,34 36 162 0</inkml:trace>
          <inkml:trace contextRef="#ctx0" brushRef="#br0" timeOffset="34695.1358">1047 1878 624 0,'0'0'201'0,"0"0"-171"0,0 0-24 16,0 0-2-16,28 28 5 0,-28-28 7 0,0 0 5 15,27 0 6-15,-27 0 1 0,30 0 3 0,-30 0 6 16,37-19 1-16,-37 19 2 0,45-18-5 0,-45 18-4 16,51-23-7-16,-51 23 0 0,51-27-7 0,-26 11 2 15,4 3-1-15,-5-4 2 0,4 3-2 0,-3-4 2 16,2 0-4-16,-27 18-2 0,39-37-7 15,-39 37 0-15,30-37-6 0,-30 37 3 0,18-30 1 16,-18 30 3-16,0 0 0 0,0-32 1 0,0 32-4 16,0 0-2-16,0 0-2 0,-34-23-1 15,34 23-2-15,-30 0 0 0,30 0 1 0,-41 14-1 16,16-3 1-16,0-2-1 0,1 3 0 0,-3 4-4 16,-2 0 0-16,5 3-2 0,-4 6 5 15,1-2-2-15,2 0 6 0,4 4-4 0,3 1 4 16,6-4-3-16,0 2 4 0,12-26-3 0,-9 45 3 15,9-45-3-15,0 42 3 0,0-42-3 0,22 43 3 16,-22-43-3-16,42 28 2 0,-16-17-3 0,8-4 4 16,-4 2-2-16,4-9 0 0,7 6-1 0,-7-6-7 15,6 2-13-15,-5-10-13 0,11 8-19 16,-10-10-18-16,12 10-28 0,-17-19-29 16,17 19-68-16,-12-17-97 0,-14-2-74 0,26 19 250 15</inkml:trace>
          <inkml:trace contextRef="#ctx0" brushRef="#br0" timeOffset="35139.9262">2138 1939 1346 0,'15'40'77'0,"-15"-40"-33"15,-18 33-15-15,18-33-9 0,-20 28-6 0,20-28-7 16,0 0-5-16,0 0-3 0,0 0-5 15,0 0-9-15,0 0-11 0,0 0-18 0,0 0-21 16,0 0-57-16,0 0-102 0,0-34-250 16,0 34 11-16,9-39 364 0</inkml:trace>
          <inkml:trace contextRef="#ctx0" brushRef="#br0" timeOffset="34938.234">2168 1589 1088 0,'0'0'84'0,"0"0"-21"15,0 0-11-15,-15 26 6 0,15-26-11 0,0 0-14 16,0 0-17-16,-27 12-8 0,27-12-7 16,0 0-2-16,0 0-1 0,0 0 0 0,0 0-1 15,0 0-1-15,0 0-10 0,0 32-15 0,0-32-35 16,0 0-55-16,19 31-91 0,-19-31-146 0,0 0-93 16,9 30 252-16</inkml:trace>
        </inkml:traceGroup>
        <inkml:traceGroup>
          <inkml:annotationXML>
            <emma:emma xmlns:emma="http://www.w3.org/2003/04/emma" version="1.0">
              <emma:interpretation id="{B4E86026-417F-4B55-A185-F6882974F903}" emma:medium="tactile" emma:mode="ink">
                <msink:context xmlns:msink="http://schemas.microsoft.com/ink/2010/main" type="inkWord" rotatedBoundingBox="6614,9386 9011,9393 9009,10303 6612,10296"/>
              </emma:interpretation>
              <emma:one-of disjunction-type="recognition" id="oneOf4">
                <emma:interpretation id="interp20" emma:lang="en-US" emma:confidence="1">
                  <emma:literal>fix)</emma:literal>
                </emma:interpretation>
                <emma:interpretation id="interp21" emma:lang="en-US" emma:confidence="0">
                  <emma:literal>fox)</emma:literal>
                </emma:interpretation>
                <emma:interpretation id="interp22" emma:lang="en-US" emma:confidence="0">
                  <emma:literal>fax)</emma:literal>
                </emma:interpretation>
                <emma:interpretation id="interp23" emma:lang="en-US" emma:confidence="0">
                  <emma:literal>flex)</emma:literal>
                </emma:interpretation>
                <emma:interpretation id="interp24" emma:lang="en-US" emma:confidence="0">
                  <emma:literal>fix</emma:literal>
                </emma:interpretation>
              </emma:one-of>
            </emma:emma>
          </inkml:annotationXML>
          <inkml:trace contextRef="#ctx0" brushRef="#br0" timeOffset="36134.834">3647 1736 960 0,'0'0'176'0,"0"0"-102"0,0 0-36 0,0 0 4 15,-36 12 5-15,36-12-1 0,-52 18-13 16,23-8-5-16,-11-4-9 0,4 2-5 0,0 0-7 16,5 1-5-16,0-3 0 0,2 2-2 0,4-5 1 15,25-3 1-15,-45 15-2 0,45-15 2 0,-33 9-2 16,33-9-1-16,0 0-7 0,0 0-14 0,0 0-25 15,-27 0-41-15,27 0-64 0,0 0-108 0,0 0-208 16,29-26 41-16,-29-1 407 0</inkml:trace>
          <inkml:trace contextRef="#ctx0" brushRef="#br0" timeOffset="35911.3345">3677 1435 889 0,'0'-29'52'16,"0"29"-5"-16,0-27-12 0,0 27 25 0,-12-24 4 16,12 24-5-16,0 0-14 0,-28-29-14 0,28 29-10 15,-35-19-5-15,35 19 2 0,-43-13-2 0,16 13-1 16,27 0-1-16,-48 0-4 0,48 0-1 15,-42-1-3-15,42 1-2 0,-36 17-3 0,36-17 2 16,-35 27-2-16,35-27 3 0,-27 39-2 0,16-15 3 16,1 3 11-16,2 2-31 0,4 4 31 15,4 2-32-15,0 1 15 0,0 4 5 0,9-7-6 16,-2 6 6-16,5-2-6 0,-1-4 5 0,1 1-6 16,4 1 5-16,-4-5-5 0,4 3 5 15,-4-1-5-15,5-5 6 0,-4-1 0 0,7 5 12 16,-20-31-5-16,31 50-3 0,-31-50-8 0,23 38-7 15,-23-38-1-15,16 26 8 0,-16-26-7 0,0 0-5 16,0 0-10-16,0 0-9 0,0 0-4 0,0 0-7 16,0 0-21-16,0 0-41 0,0 0-51 0,0 0-83 15,-8-48-144-15,8 48 37 0,-8-39 346 0</inkml:trace>
          <inkml:trace contextRef="#ctx0" brushRef="#br0" timeOffset="36579.883">3913 1268 653 0,'0'0'121'16,"0"0"-35"-16,0 0-1 0,0 0-4 0,0 0 0 16,0 0-10-16,0 0-9 0,0 0-10 0,0 0-9 15,0 0-6-15,0 0-4 0,0 0-5 0,0 0-2 16,0 0-5-16,0 0-3 0,0 0-4 0,0 0-4 16,0 0-1-16,0 0-1 0,0 0-1 15,0 0 0-15,0 0-4 0,0 31 0 0,0-31-3 16,0 28 2-16,0-28 1 0,0 33 4 0,0-33-1 15,-7 32 2-15,7-32-2 0,0 32 0 0,0-32-2 16,-11 24 0-16,11-24 11 0,-10 26-31 0,10-26 30 16,0 0-33-16,-14 26 18 0,14-26 1 15,0 0-1-15,0 0 0 0,0 0-5 0,0 0-5 16,0 0-8-16,0 0-11 0,0 0-17 16,0 0-11-16,0 0-98 0,0 0-81 0,23-24-208 15,-23 24-31-15,0 0 365 0</inkml:trace>
          <inkml:trace contextRef="#ctx0" brushRef="#br0" timeOffset="37129.2345">4324 1392 515 0,'0'0'173'16,"0"0"-85"-16,0 0-9 0,0 0-6 0,0 0 3 16,0 0-6-16,0 0-5 0,-28 6-15 0,28-6-7 15,0 0-7-15,0 0-7 0,0 0-8 16,-23 37 0-16,23-37 9 0,-16 48-32 0,7-21 31 15,0 9-33-15,0-4 14 0,1 6 4 16,-1-1-7-16,3 5 5 0,-1-1-8 0,1-3 6 16,3 0-7-16,3 0 5 0,-8-1-4 0,8 0 6 15,0-2-4-15,0-1 3 0,8-6-6 0,-8-28 2 16,12 43-5-16,-12-43 3 0,22 32-4 0,-22-32 1 16,30 25-2-16,-30-25 2 0,41 18-1 15,-41-18-3-15,47 6-7 0,-47-6-6 0,51 0-5 16,-51 0-5-16,48 0-11 0,-48 0-15 0,42 0-30 15,-42 0-36-15,31 2-34 0,-31-2-71 0,0 0-101 16,42-15-57-16,-42 15 344 0</inkml:trace>
          <inkml:trace contextRef="#ctx0" brushRef="#br0" timeOffset="37476.6737">4521 1610 1155 0,'0'0'73'16,"0"0"-45"-16,0 0-11 0,0 0 1 15,0 0-2-15,0 0-5 0,0 0-4 16,0 0-4-16,0 0-1 0,11 23 7 0,-11-23 4 16,0 0 4-16,37 26-1 0,-37-26-3 0,42 31-9 15,-17-6 4-15,8-1-4 0,-3 2 5 0,6-2-3 16,0 3 4-16,1 1-6 0,2 1 4 0,-6-1-8 15,4-1 1-15,-8 1-3 0,-1-8 3 0,-28-20-4 16,46 36 4-16,-46-36-3 0,36 28 2 16,-36-28-2-16,24 22 2 0,-24-22-3 0,0 0 1 15,0 0-12-15,0 0-5 0,0 0-11 0,0 0-9 16,0 0-10-16,0 0-23 0,0 0-52 0,0 0-57 16,8-26-88-16,-8 26-150 0,-30-46 195 15,30 46 224-15</inkml:trace>
          <inkml:trace contextRef="#ctx0" brushRef="#br0" timeOffset="37660.5076">4975 1524 970 0,'0'24'210'0,"0"-24"-104"0,-17 26-43 16,17-26-20-16,-29 50-5 0,8-25-14 0,3 12-1 16,-3-3-11-16,-1 3 2 0,-2-1-10 0,2 1 3 15,4 3-7-15,-3 0 4 0,0-3-6 16,-2 1 5-16,4-6-3 0,0-6 3 0,19-26-3 15,-30 43 2-15,30-43-3 0,-24 27 3 0,24-27-5 16,0 0-6-16,0 0-17 0,0 0-21 0,0 0-41 16,0 0-74-16,0 0-123 0,0 0-202 15,33-29 69-15,-2 21 418 0</inkml:trace>
          <inkml:trace contextRef="#ctx0" brushRef="#br0" timeOffset="38143.6517">5143 1330 754 0,'0'0'254'15,"28"-4"-184"-15,-28 4-31 0,0 0 2 0,0 0 6 16,0 0-4-16,0 0-16 0,0 0-11 0,0 0-10 15,0 0-2-15,0 0-1 0,0 0 10 0,0 0 7 16,38 15 5-16,-38-15 3 0,28 9-7 0,-28-9-4 16,39 18-5-16,-39-18-4 0,52 26 1 15,-26-10-5-15,3 7 3 0,0 5 10 0,2 4-32 16,-2 1 30-16,-1 10-32 0,-3-5 14 0,-2 8 6 16,-5-4-6-16,-6 4 7 0,-3-2-3 0,-2-3 12 15,-7 2-2-15,-6-1 9 0,-4 0-6 16,-1-5 3-16,-4 0-7 0,2-8 1 0,-7-2-8 15,20-27 3-15,-37 43-6 0,37-43 2 0,-34 33-2 16,34-33 0-16,-27 23-1 0,27-23 1 16,0 0-1-16,0 0 1 0,0 0-4 0,0 0-6 15,0 0-11-15,0 0-20 0,0 0-38 0,-21-29-82 16,21 29-132-16,0 0-218 0,21-42 56 0,-21 42 455 16</inkml:trace>
        </inkml:traceGroup>
        <inkml:traceGroup>
          <inkml:annotationXML>
            <emma:emma xmlns:emma="http://www.w3.org/2003/04/emma" version="1.0">
              <emma:interpretation id="{E6B35625-2C79-4353-973B-5597099E4F22}" emma:medium="tactile" emma:mode="ink">
                <msink:context xmlns:msink="http://schemas.microsoft.com/ink/2010/main" type="inkWord" rotatedBoundingBox="9355,9358 17352,9381 17348,10575 9352,10551"/>
              </emma:interpretation>
              <emma:one-of disjunction-type="recognition" id="oneOf5">
                <emma:interpretation id="interp25" emma:lang="en-US" emma:confidence="0">
                  <emma:literal>=12X3+10x-9</emma:literal>
                </emma:interpretation>
                <emma:interpretation id="interp26" emma:lang="en-US" emma:confidence="0.5">
                  <emma:literal>= 12×3+10×-9</emma:literal>
                </emma:interpretation>
                <emma:interpretation id="interp27" emma:lang="en-US" emma:confidence="0">
                  <emma:literal>+1243 t 10×-9</emma:literal>
                </emma:interpretation>
                <emma:interpretation id="interp28" emma:lang="en-US" emma:confidence="0">
                  <emma:literal>21243 t 10×-9</emma:literal>
                </emma:interpretation>
                <emma:interpretation id="interp29" emma:lang="en-US" emma:confidence="0">
                  <emma:literal>=12X3+10X-9</emma:literal>
                </emma:interpretation>
              </emma:one-of>
            </emma:emma>
          </inkml:annotationXML>
          <inkml:trace contextRef="#ctx0" brushRef="#br0" timeOffset="39577.1619">7241 1632 743 0,'0'0'205'0,"0"0"-97"16,0 0-32-16,0 0-10 0,0 0-3 0,0 0-17 16,0 0-12-16,0 0-10 0,0 0-12 0,0 0-5 15,0 0 2-15,0 26-3 0,0-26 4 16,0 37-3-16,12-8 0 0,-12 10-6 15,4 4 5-15,-4 9-9 0,11 0 7 0,-4 5-8 16,1 0 9-16,-1-5-9 0,4-2 8 0,-8-3-9 16,-3-1 8-16,6-3-7 0,-6-3 7 0,0-6-6 15,0-4 5-15,0-6 13 0,0-24-33 0,-6 35 32 16,6-35-42-16,0 0-2 0,0 0-14 0,0 0-94 16,0 0-91-16,6-34-196 0,-6 34-43 15,0-65 391-15</inkml:trace>
          <inkml:trace contextRef="#ctx0" brushRef="#br0" timeOffset="40109.7983">7558 1776 634 0,'0'0'166'0,"0"0"-138"0,0 0 3 16,-33 14 17-16,33-14 16 0,0 0 14 0,0 0-9 15,0 0-8-15,0 0-9 0,0 0-9 0,0 0-7 16,0 0-6-16,0 0-5 0,0 0-7 0,0 0-5 16,0 0-4-16,0 0-3 15,0 0-3-15,0 0-2 0,0 0 1 0,30-29-2 16,-30 29 1-16,25-16-1 0,-25 16 1 0,30-18-2 16,-30 18 2-16,36-16-2 0,-36 16 2 0,40-5-1 15,-40 5 0-15,45 0-1 0,-45 0 0 0,43 0 0 16,-43 0-1-16,44 14 2 0,-44-14-3 0,33 25 2 15,-33-25-4-15,32 37 2 0,-20-12-3 0,-4 7 6 16,-8 5-4-16,0 6 6 0,-9-3-5 16,-2 4 7-16,-4-4-7 0,2 1 7 0,-9-2-8 15,2 4 8-15,-1-6-5 0,0-2 10 0,0-3-2 16,3 0 10-16,-1-5-3 0,7-2 1 0,12-25-4 16,-25 37-2-16,25-37 12 0,0 0-34 0,-12 30 31 15,12-30-34-15,0 0 17 0,0 0 0 0,0 0 0 16,0 0 1-16,39 15-1 0,-39-15-1 15,37-11 1-15,-37 11 16 0,49-17-33 16,-20 8 33-16,4-3-33 0,2 0 16 0,1 3 1 16,3-1-3-16,3 4-3 0,-3-5-6 0,4 8-6 15,-4-5-5-15,1 8-2 0,-5-8-5 0,4 8-6 16,-11-4-13-16,11 8-25 0,-39-4-42 0,60 0-40 16,-60 0-82-16,35-24-100 0,-3 36-50 0,-32-12 387 15</inkml:trace>
          <inkml:trace contextRef="#ctx0" brushRef="#br0" timeOffset="40395.9327">8306 1790 1131 0,'0'0'76'15,"0"0"-51"-15,0 0-24 0,0 0 0 0,0 0 2 16,0 0-2-16,27 17 4 0,-27-17 5 0,0 0 6 16,39 28 1-16,-39-28 5 0,46 35-8 0,-16-14 3 15,-1 10-6-15,3 3 4 0,6-1-6 16,-1 0 0-16,2 1-5 0,-3-3 1 0,-3 1-6 16,1-6 3-16,-5 2-4 0,-4 1 3 0,-25-29-4 15,40 43 4-15,-40-43-3 0,29 34 3 0,-29-34-2 16,0 0 1-16,21 25-3 0,-21-25-6 15,0 0-8-15,0 0-12 0,0 0-17 0,0 0-26 16,0 0-47-16,-20-25-54 0,20 25-85 0,0 0-171 16,-27-62 196-16,27 62 233 0</inkml:trace>
          <inkml:trace contextRef="#ctx0" brushRef="#br0" timeOffset="40588.1414">8689 1745 1148 0,'-26'14'108'0,"26"14"-33"0,0-28-38 16,-34 53-4-16,15-19-18 0,-4 5-1 0,1 5-12 16,-4 3 4-16,2-1-9 0,1 0 6 0,0-3-7 15,5-3 7-15,-1-2-7 0,2-2 6 0,4-6-4 16,-1-5 3-16,5 3-4 0,9-28 2 0,-13 35-11 16,13-35-13-16,0 0-15 0,0 0-61 0,11 32-77 15,-11-32-167-15,0-28-111 0,0 28 183 0,16-37 273 16</inkml:trace>
          <inkml:trace contextRef="#ctx0" brushRef="#br0" timeOffset="41356.2353">8976 1323 662 0,'0'0'186'0,"0"0"-121"15,0 0-31-15,0 0 0 0,0 0 11 16,0 0 8-16,0 0-2 0,0 0 0 0,0 0-2 16,0 0 0-16,0 0-3 0,0 0-5 0,0 0-7 15,0 0-11-15,0 0-7 0,0 0-7 0,0 0-4 16,0 0-4-16,18-27 1 0,-18 27-2 0,0 0 1 15,25-17-2-15,-25 17 0 0,24-15 0 16,-24 15 0-16,34-12 0 0,-34 12 1 0,35-5-1 16,-35 5 1-16,36 0-1 0,-36 0 0 15,29 5 1-15,-29-5-2 0,0 0 2 0,29 21-3 16,-29-21 2-16,0 0-1 0,7 37 1 0,-7-37 1 16,-12 32 2-16,12-32-3 0,-19 36 3 0,19-36-3 15,-28 35 3-15,28-35-3 0,-33 35 2 0,33-35 14 16,-32 26-11-16,32-26 15 0,-27 19-33 0,27-19 23 15,0 0-20-15,-28 23 20 0,28-23 1 16,0 0-4-16,0 0 0 0,0 0-3 16,0 0 0-16,0 0-1 0,0 0-1 0,0 0 0 15,0 0-1-15,0 0-1 0,0 0 1 0,0 0-1 16,0 0 1-16,0 0 0 0,0 0-1 0,0 0 0 16,0 0 0-16,27-12 0 0,-27 12-2 0,25 0-3 15,-25 0-2-15,33 0-2 0,-33 0 0 0,41 0 1 16,-41 0 2-16,44 9 1 0,-44-9 4 15,41 14 1-15,-41-14 1 0,30 21-1 0,-30-21 1 16,0 0-2-16,18 34 3 0,-18-34-1 0,-6 28 8 16,6-28 3-16,-26 29 5 0,26-29-1 0,-39 24-2 15,14-11-6-15,-4-2-2 0,1-3-4 16,0 3 0-16,-1-6-2 0,5-5 1 0,24 0-1 16,-40 8-1-16,40-8-8 0,-33 0-7 0,33 0-10 15,-27-12-12-15,27 12-18 0,0 0-30 16,0 0-65-16,-33-30-83 0,33 30-236 0,0 0 56 15,0-44 415-15</inkml:trace>
          <inkml:trace contextRef="#ctx0" brushRef="#br0" timeOffset="42016.2966">9582 1865 934 0,'0'0'111'0,"0"0"-50"0,0 0-30 16,0 0 7-16,0 0 4 0,0 0-5 0,36 0-11 15,-36 0-12-15,29 0-7 0,-29 0-4 0,42-7-3 16,-17 7 0-16,3-8-3 0,8 8-13 0,-4-10-22 16,11 10-41-16,-13-12-43 0,18 19-67 0,-22-18-95 15,1-6-114-15,21 26 223 0,-30-35 175 16</inkml:trace>
          <inkml:trace contextRef="#ctx0" brushRef="#br0" timeOffset="41775.9656">9769 1550 807 0,'0'0'177'0,"0"0"-86"0,0 0-30 16,0 0-21-16,0 0-11 0,0 0-16 0,0 0-4 15,0 0 1-15,12 28 4 0,-12-28 1 0,0 37 0 16,0-37-8-16,6 46 1 0,-6-17-7 16,0 5 6-16,8 1-6 0,-4 1 4 0,-4-3-6 15,9 3 4-15,-3 1-5 0,-1-8 5 0,0 4-5 16,1-6 4-16,0 0-4 0,-6-27 3 0,11 42-3 15,-11-42 2-15,10 25-2 0,-10-25-2 0,0 0-25 16,0 0-30-16,27 20-56 0,-27-20-69 16,0 0-100-16,0 0-137 0,11-48 209 0,-11 48 212 15</inkml:trace>
          <inkml:trace contextRef="#ctx0" brushRef="#br0" timeOffset="38545.5678">5938 1848 583 0,'0'0'174'0,"0"0"-103"0,0 0-23 16,0 0 7-16,0 0 15 0,0 0-2 16,0 0-18-16,25 0-13 0,-25 0-11 0,26 0-2 15,-26 0 2-15,32 0-2 0,-32 0-3 0,48-9-6 16,-19 2-5-16,2 1-6 0,3 1-3 0,-1-3-1 15,6 2 0-15,-1 2-1 0,-3-3 1 16,0 1-2-16,-4 6 0 0,-1-11-5 0,-2 11-14 16,-28 0-22-16,44 0-36 0,-44 0-39 15,27 0-53-15,-27 0-68 0,0 0-161 0,0 0 176 16,0 0 224-16</inkml:trace>
          <inkml:trace contextRef="#ctx0" brushRef="#br0" timeOffset="38781.6037">6084 2070 965 0,'0'0'144'0,"0"0"-84"0,-25 26-33 0,25-26-3 16,0 0-3-16,0 0-9 0,0 0-5 0,0 0 0 16,0 0 2-16,25 17 3 0,-25-17 2 0,32 0-1 15,-32 0-3-15,44-7-4 0,-17 7-4 0,3-5-1 16,9 5-2-16,0-11 0 0,1 11 0 0,2-7-3 15,0 7-7-15,0-10-10 0,1 10-13 16,-7 0-17-16,9 0-22 0,-17-6-29 0,17 12-18 16,-45-6-27-16,52 0-53 0,-25 17-145 0,-27-17 122 15,30 3 223-15</inkml:trace>
          <inkml:trace contextRef="#ctx0" brushRef="#br0" timeOffset="42291.6208">10513 1498 689 0,'0'0'228'0,"0"0"-134"0,0 0-21 0,0 0-7 16,0 0-4-16,0 0-16 0,0 0-9 0,0 0-6 15,0 0-24-15,0 0 21 0,-9 28-20 16,9-28 18-16,0 34-1 0,0-34-8 16,9 47 2-16,-9-14-8 0,9 6 1 0,-9 4-10 15,9-2 2-15,-9 3-7 0,9-1 6 0,-4 2-7 16,2-1 8-16,1 1-7 0,-1-7 6 0,2-4-5 15,-3-3 4-15,3-1-5 0,-9-30 4 0,15 45-3 16,-15-45 2-16,18 38-9 0,-18-38-5 0,16 22-20 16,-16-22-24-16,0 0-47 0,0 0-47 15,38 11-67-15,-38-11-121 0,0-33-54 0,0 33 238 16</inkml:trace>
          <inkml:trace contextRef="#ctx0" brushRef="#br0" timeOffset="42751.1453">10923 1670 940 0,'13'-30'89'0,"-13"30"-31"15,0 0-24-15,0 0 2 0,15-25 0 0,-15 25-1 16,0 0-4-16,0 0-2 0,26-36 0 15,-26 36-3-15,0 0-1 0,24-19-5 16,-24 19-3-16,0 0-5 0,29-18-3 0,-29 18-2 16,0 0-2-16,38-10-1 0,-38 10 1 0,30 0-3 15,-30 0-1-15,37 0 0 0,-37 0-3 0,39 10 2 16,-39-10-1-16,37 18 1 0,-37-18-2 0,47 33 2 16,-22-11-3-16,0 5 2 0,2 5-6 0,-1 1 4 15,-4 7-5-15,-3 3 8 0,-4 4-7 16,-6 1 10-16,-9 3-8 0,0-7 8 0,0 0-6 15,-13-1 6-15,-1-14-5 0,-3 1 9 0,-9-3-2 16,1-5 8-16,-10-2 0 0,2-3 0 16,-4-8 0-16,0 2-2 0,-2-11-2 0,2 0 1 0,2 0-1 15,4-10 0-15,1 0 2 0,5 0-2 16,-2-7 0-16,27 17-5 0,-42-38-2 0,42 38-5 16,-35-43 2-16,35 43-5 0,-20-51 7 15,12 19-8-15,8-9 1 0,0 0-9 0,6-3 1 16,-6 2-8-16,10 5 4 0,-2 0-8 0,-8 37-1 15,21-47-30-15,7 39-66 0,-28-21-99 0,0 29-264 16,47-23 42-16,-47 23 357 0</inkml:trace>
          <inkml:trace contextRef="#ctx0" brushRef="#br0" timeOffset="43124.5141">11665 1766 840 0,'0'0'156'0,"0"0"-108"0,0 0-16 16,0 0 2-16,18 24 12 0,-18-24 11 15,26 17-1-15,-26-17-9 0,34 23-6 0,-34-23-12 16,44 40-3-16,-18-20-10 0,4 9 0 16,-3-3-7-16,3 3 2 0,-3 3-7 0,0-1 3 15,-2-9-6-15,-25-22 3 0,42 47-5 0,-42-47 3 16,36 37-4-16,-36-37 4 0,30 33-4 0,-30-33 2 16,0 0-1-16,30 33 0 0,-30-33 0 0,0 0 0 15,0 0-10-15,0 0-7 0,0 0-15 0,0 0-14 16,0 0-18-16,0 0-40 0,0 0-50 15,0-30-90-15,-6 4-125 0,6 26-24 16,-23-51 362-16</inkml:trace>
          <inkml:trace contextRef="#ctx0" brushRef="#br0" timeOffset="43336.8099">11990 1706 1062 0,'0'0'93'0,"0"0"-19"15,-11 36-35-15,11-36-13 0,-27 43-8 0,12-21-12 16,2 10 4-16,-5-2-4 0,2 5 4 0,-5 2-3 16,-2 2 3-16,-2 2-6 0,4-6 5 0,0-1-8 15,3-3 5-15,2-2-7 0,-1-3 3 0,5 1-5 16,0-3 4-16,12-24-14 0,-18 35-13 16,18-35-42-16,0 0-59 0,5 44-111 15,-5-44-230-15,0 0 58 0,0 0 380 0</inkml:trace>
          <inkml:trace contextRef="#ctx0" brushRef="#br0" timeOffset="43977.8115">12650 1939 946 0,'0'0'167'16,"0"0"-99"-16,0 0-36 0,0 0-4 0,32 0 2 15,-32 0 0-15,26 0-3 0,-26 0-4 0,33-6-3 16,-33 6-5-16,41-9-2 0,-41 9-2 0,42-5 0 16,-42 5-2-16,46-12 2 0,-22 12-2 0,-24 0-2 15,46-12-2-15,-46 12-3 0,48-9-2 16,-48 9 0-16,45-12 0 0,-45 12 0 15,39-5 0-15,-39 5 0 0,40 0-1 0,-40 0 1 16,36 0 0-16,-36 0-1 0,28 0 0 0,-28 0-6 16,0 0-4-16,27 7-5 0,-27-7-5 0,0 0-3 15,0 0-4-15,0 0-6 0,0 0-8 0,0 0-10 16,0 0-14-16,0 0-11 0,0 0-10 16,0 0-36-16,0 0-63 0,0 0-179 15,0 0 43-15,0-30 322 0</inkml:trace>
          <inkml:trace contextRef="#ctx0" brushRef="#br0" timeOffset="44623.4407">13932 1596 598 0,'-18'-26'122'15,"18"26"-49"-15,0 0-27 0,-31-28 0 16,31 28 5-16,-30-19 7 0,30 19 6 0,-33-19-6 16,33 19-4-16,-31-15-8 0,31 15-6 0,-33-10-4 15,33 10-17-15,-36-3 16 0,36 3-22 0,-34 0 13 16,34 0 12-16,-35 17-42 0,35-17 31 0,-38 44-38 15,38-44 14-15,-41 52 2 0,20-26-6 16,3-1 3-16,5 0-4 0,1 0 4 0,-2 4-4 16,14-29 4-16,-14 42-3 0,14-42 3 0,-8 34-1 15,8-34 3-15,0 29-1 0,0-29 1 0,0 0-2 16,18 29 0-16,-18-29-3 0,0 0 0 0,40 12-3 16,-40-12-2-16,45 0-4 0,-21 0-1 0,4-6-1 15,-2 0 1-15,2-1 2 0,-1-2 0 0,2-4 1 16,-4 1 0-16,-25 12 2 15,45-33 0-15,-45 33 5 0,37-34-2 0,-37 34 5 16,30-38-4-16,-30 38 3 0,25-35-2 0,-25 35 2 16,17-30-2-16,-17 30 3 0,0 0-2 0,0 0 2 15,19-23-2-15,-19 23 1 0,0 0 1 0,0 0 2 16,0 0 2-16,0 0 2 0,0 0-1 0,0 0 0 16,0 0 1-16,0 0-3 0,0 0 2 0,-15 29-4 15,15-29 0-15,2 28-2 0,-2-28 3 16,0 48-1-16,0-16 7 0,0 2-7 0,0 6 6 15,0 6-9-15,0 2 5 0,-6-2-5 16,6 1 9-16,0-10-2 0,0-1 10 0,-5-5-3 16,5 1 3-16,0-10-5 0,-6 5 1 0,6-27-7 15,-4 36 1-15,4-36-3 0,0 0-1 0,0 31-2 16,0-31 0-16,0 0-1 0,0 0 2 16,0 0-1-16,0 0 0 0,0 0 1 0,0 0-2 15,0 0 2-15,0 0-1 0,0 0-2 0,0 0-2 16,0 0-4-16,0 0-6 0,0 0-11 0,0 0-17 15,0 0-48-15,0 0-103 0,13-32-290 0,-13 32-17 16,0-29 275-16</inkml:trace>
        </inkml:traceGroup>
      </inkml:traceGroup>
    </inkml:traceGroup>
    <inkml:traceGroup>
      <inkml:annotationXML>
        <emma:emma xmlns:emma="http://www.w3.org/2003/04/emma" version="1.0">
          <emma:interpretation id="{C02886BE-CE5B-4D5A-9D9D-84462FA9694B}" emma:medium="tactile" emma:mode="ink">
            <msink:context xmlns:msink="http://schemas.microsoft.com/ink/2010/main" type="paragraph" rotatedBoundingBox="6738,11260 12141,11247 12143,12149 6740,12161" alignmentLevel="3"/>
          </emma:interpretation>
        </emma:emma>
      </inkml:annotationXML>
      <inkml:traceGroup>
        <inkml:annotationXML>
          <emma:emma xmlns:emma="http://www.w3.org/2003/04/emma" version="1.0">
            <emma:interpretation id="{0109793B-F44D-4750-A3AB-1BA1D407F717}" emma:medium="tactile" emma:mode="ink">
              <msink:context xmlns:msink="http://schemas.microsoft.com/ink/2010/main" type="line" rotatedBoundingBox="6738,11260 12141,11247 12143,12149 6740,12161"/>
            </emma:interpretation>
          </emma:emma>
        </inkml:annotationXML>
        <inkml:traceGroup>
          <inkml:annotationXML>
            <emma:emma xmlns:emma="http://www.w3.org/2003/04/emma" version="1.0">
              <emma:interpretation id="{D77722A7-7906-419C-A445-E6E32420D332}" emma:medium="tactile" emma:mode="ink">
                <msink:context xmlns:msink="http://schemas.microsoft.com/ink/2010/main" type="inkWord" rotatedBoundingBox="6738,11260 12141,11247 12143,12149 6740,12161"/>
              </emma:interpretation>
              <emma:one-of disjunction-type="recognition" id="oneOf6">
                <emma:interpretation id="interp30" emma:lang="en-US" emma:confidence="0">
                  <emma:literal>f'(2)=107</emma:literal>
                </emma:interpretation>
                <emma:interpretation id="interp31" emma:lang="en-US" emma:confidence="0">
                  <emma:literal>&amp; (27=107</emma:literal>
                </emma:interpretation>
                <emma:interpretation id="interp32" emma:lang="en-US" emma:confidence="0">
                  <emma:literal>F (27=107</emma:literal>
                </emma:interpretation>
                <emma:interpretation id="interp33" emma:lang="en-US" emma:confidence="0">
                  <emma:literal>f'(27=107</emma:literal>
                </emma:interpretation>
                <emma:interpretation id="interp34" emma:lang="en-US" emma:confidence="0">
                  <emma:literal>$ (27=107</emma:literal>
                </emma:interpretation>
              </emma:one-of>
            </emma:emma>
          </inkml:annotationXML>
          <inkml:trace contextRef="#ctx0" brushRef="#br0" timeOffset="45868.5246">3834 3635 1075 0,'0'0'166'0,"-24"17"-113"0,0-6-31 0,-1 8 4 15,-13-8 4-15,8 7-1 0,-8-6-7 0,0 0-3 16,-1-1-8-16,5 0-5 0,1-5-5 0,5 3 0 16,-1-9-1-16,4 6 1 0,25-6 0 15,-40 0-3-15,40 0-6 0,-33 0-13 16,33 0-24-16,-26-9-35 0,26 9-57 0,0 0-80 15,0 0-211-15,0 0-1 0,-6-45 333 0</inkml:trace>
          <inkml:trace contextRef="#ctx0" brushRef="#br0" timeOffset="45633.2601">3779 3342 455 0,'0'0'170'0,"0"0"-94"0,0 0-24 15,0 0 2-15,0 0 5 0,0 0-2 0,0 0 0 16,-9-26-2-16,9 26-6 0,0 0-3 0,0 0-7 15,0-29-18-15,0 29 22 0,0 0-16 0,0 0 17 16,-9-24-4-16,9 24-7 0,0 0-4 0,0 0-4 16,-32-33-4-16,32 33-7 0,0 0-2 0,-34-27-6 15,34 27-1-15,-30-15-2 0,30 15 0 0,-31-7 1 16,31 7 0-16,-35-5 1 0,35 5 1 16,-30-6-2-16,30 6-1 0,-31 0-2 0,31 0-2 15,-27 0 2-15,27 0-2 0,0 0 2 0,-28 11-2 16,28-11 0-16,0 0 0 0,-27 16 0 15,27-16 0-15,0 0 1 0,-12 33-2 0,12-33 2 16,0 50-2-16,10-20-14 0,1 4 31 0,4 4-29 16,0 2 29-16,3 3-11 0,1 2-7 15,-1-2 7-15,-2 0-6 0,-2-4 4 0,4-1-5 16,-8 0 6-16,-1-4-6 0,0 1 4 0,-4-3-7 16,-5-3 0-16,9-1-8 0,-9-28 1 0,0 47-4 15,0-47 12-15,9 46 1 0,-9-46-21 0,13 47-38 16,-13-47-6-16,0 31-2 0,0-31 12 15,0 0-3-15,0 0-35 0,0 0-68 0,0 0-91 16,0 0-111-16,0 0 150 0,-33-47 217 16</inkml:trace>
          <inkml:trace contextRef="#ctx0" brushRef="#br0" timeOffset="46279.3864">3994 3160 533 0,'0'0'147'0,"0"0"-38"0,0 0-24 16,0 0 2-16,0 0-7 0,0 0-5 0,0 0-18 16,0 0-10-16,0 0-14 0,0 0-12 15,0 0-5-15,0 0 0 0,0 0 0 0,0 0 5 16,0 0-2-16,0 33 0 0,0-33-1 16,6 37 0-16,-6-37-4 0,0 46 1 0,0-46 11 15,0 43-34-15,0-43 29 0,0 38-32 0,0-38 13 16,0 30 1-16,0-30-3 0,0 0 1 0,-6 28-3 15,6-28 2-15,0 0-1 0,0 0-3 0,0 0-10 16,0 0-14-16,0 0-29 0,0 0-45 16,0 0-59-16,0 0-87 0,0 0-221 0,0 0 75 15,0-26 394-15</inkml:trace>
          <inkml:trace contextRef="#ctx0" brushRef="#br0" timeOffset="46647.363">4366 3179 984 0,'-23'-10'132'15,"23"10"-49"-15,0 0-42 0,0 0-5 0,0 0 1 16,-27 16-5-16,27-16-3 0,0 0-5 16,-26 14-6-16,26-14-5 0,0 0-5 0,-27 37-2 15,27-37-6-15,-23 50 3 0,14-17 14 0,0 1-31 16,3 6 30-16,-3 0-29 0,3 4 10 0,-1-1 8 16,4 3-7-16,3-3 5 0,-9-6-7 15,9 0 6-15,0-1-6 0,0-2 6 0,9-2-5 16,0-3 1-16,4-3-6 0,-13-26 2 0,27 39-7 15,-27-39-1-15,36 28-8 0,-36-28-10 0,49 10-22 16,-49-10-28-16,60 0-42 0,-60 0-54 0,60-20-85 16,-21 20-150-16,-26-28 176 0,31 30 237 15</inkml:trace>
          <inkml:trace contextRef="#ctx0" brushRef="#br0" timeOffset="47279.0633">4544 3440 643 0,'0'0'89'0,"0"0"-60"16,0 0-21-16,0 0 4 0,0 0 9 0,0 0 13 15,0 0 11-15,0 0 22 0,0 0 4 0,0 0 8 16,0 0-4-16,0 0-13 0,0 0-9 16,0 0-12-16,0 0-10 0,0 0-7 0,0 0-4 15,0 0-5-15,0 0-2 0,0 0-6 0,0 0-2 16,0 0-4-16,0 0-1 0,0 0 0 0,16-29-1 16,-16 29 0-16,0 0-2 0,37-29 2 15,-37 29-1-15,33-21 1 0,-33 21 0 0,39-13 1 16,-39 13 15-16,39-9-17 0,-39 9 16 0,37 0-16 15,-37 0-17-15,29 9 18 0,-29-9-18 16,25 17 16-16,-25-17 3 0,14 24-3 0,-14-24 5 16,9 33-3-16,-9-33 3 0,0 46-3 0,-8-20 4 15,4 0-4-15,-8 6 5 0,-2-2-5 0,1 1 5 16,-4-1-5-16,4-3 4 0,-2 3-4 0,-2-1 4 16,6-6-4-16,11-23 6 0,-36 42-2 0,36-42 4 15,-30 34-1-15,30-34 3 0,0 0-3 16,-27 28 1-16,27-28-1 0,0 0-1 0,0 0 0 15,0 0-3-15,0 0 1 0,0 0 0 16,0 0 2-16,0 0-1 0,0 0 1 0,0 0-3 16,0 0-1-16,27-24-1 0,-27 24 1 0,0 0-1 0,37-20 0 15,-37 20-1-15,35-13 1 0,-35 13-2 0,38-14 2 16,-38 14-2-16,51-7 2 0,-22 7-2 16,-1-11 1-16,2 13 0 0,4-9-1 15,-2 7 2-15,-1 0-2 0,2 0 1 0,-5 0 0 16,1 0 1-16,-4 0-1 0,-25 0-1 0,46 10-4 15,-46-10-2-15,35 0-4 0,-35 0-3 0,0 0-2 16,0 0-6-16,28 11-11 0,-28-11-18 0,0 0-39 16,0 0-54-16,0 0-91 0,0 0-219 0,0 0 53 15,0 0 402-15</inkml:trace>
          <inkml:trace contextRef="#ctx0" brushRef="#br0" timeOffset="47751.8889">5156 3135 710 0,'0'0'115'0,"0"0"-40"16,0 0-10-16,0 0-2 0,0 0 0 16,0 0-7-16,0 0-7 0,0 0-9 0,0 0-9 15,0 0-9-15,0 0-6 0,0 0-5 0,29 11-2 16,-29-11 4-16,0 0 2 0,0 0 2 0,36 20-1 16,-36-20-4-16,31 15-2 0,-31-15-6 0,39 30 3 15,-39-30-3-15,48 44 2 0,-25-17 17 0,6 5-29 16,-5 2 29-16,4 1-28 0,-8 8 9 15,-1-1 7-15,-3 3-11 0,-4 2 7 0,-7-4-7 16,-5-1 4-16,0-1-3 0,1-1 6 0,-13-5-2 16,0-2 6-16,-2-3-4 0,-1-3 4 0,-3 0-5 15,18-27 4-15,-33 38-3 0,33-38 0 16,-36 29-7-16,36-29 0 0,-28 18-3 0,28-18 1 16,0 0 1-16,0 0 1 0,0 0 0 0,0 0-1 15,0 0-3-15,0 0-3 0,0 0-6 16,0 0-5-16,0 0-9 0,0 0-8 0,0 0-14 15,0 0-29-15,0 0-72 0,0 0-97 0,0-23-194 16,0 23-13-16,14-27 422 0</inkml:trace>
          <inkml:trace contextRef="#ctx0" brushRef="#br0" timeOffset="48307.1622">6123 3524 674 0,'0'0'94'0,"0"0"-32"0,0 0-6 16,0 0 11-16,0 0 6 0,0 0 2 16,0 0-7-16,0 0-11 0,0 0-16 0,0 0-9 15,0 0-4-15,0 0-3 0,0 0-3 16,0 0-2-16,28-5 0 0,-28 5-5 0,0 0-1 16,32 0-4-16,-32 0-3 0,28-6-3 0,-28 6-1 15,39-6 1-15,-13 6-2 0,-1-9-1 0,5 9 1 16,0-7-2-16,0 7 0 0,1-9 1 15,-1 1-2-15,0 2 2 0,0 1-2 0,-3 5 2 16,-27 0-2-16,43-11-1 0,-43 11-3 0,33-4-7 16,-33 4-4-16,0 0-6 0,24 0-6 0,-24 0-10 15,0 0-19-15,0 0-30 0,0 0-36 0,0 0-38 16,0 0-40-16,0 0-119 0,0 0-39 0,-54-8 314 16</inkml:trace>
          <inkml:trace contextRef="#ctx0" brushRef="#br0" timeOffset="48622.9978">6208 3700 717 0,'0'0'44'16,"-21"29"-21"-16,21-29-1 0,0 0 14 15,0 0 15-15,0 0 7 0,0 0 6 0,0 0 4 16,0 0-3-16,-7 27-2 0,7-27-7 0,0 0-9 15,0 0-12-15,0 0-4 0,0 0-7 0,0 0-3 16,0 0-1-16,33 22-5 0,-33-22-4 16,0 0-2-16,31 0-5 0,-31 0-1 0,32 0 0 15,-32 0-1-15,37 0 1 0,-13-9-3 16,1 3 0-16,7 0-1 0,-7 1 1 0,3-2-1 16,1 1 1-16,2-1-1 0,-1 1 1 0,-5 6 0 15,2-7-1-15,-27 7-3 0,47 0-6 0,-47 0-7 16,37 0-7-16,-37 0-5 0,27 0-11 0,-27 0-32 15,0 0-74-15,0 0-103 0,0 0-231 0,0 0 60 16,0 0 420-16</inkml:trace>
          <inkml:trace contextRef="#ctx0" brushRef="#br0" timeOffset="65824.4008">7105 3285 427 0,'0'0'74'0,"0"0"-18"16,0 0 7-16,0 0 7 0,0 0-9 0,-5-24 12 15,5 24-15-15,0 0 16 16,0 0-2-16,0 0 1 0,0 0-9 0,0 0-7 0,0 0-13 16,0 0-6-16,0 0-9 0,0 0-9 15,0 0-6-15,0 0-6 0,0 0-4 0,0 0-2 16,0 0-1-16,-25 9 1 0,25-9-1 0,0 32 3 16,0-32 15-16,0 53-31 0,0-19 32 0,0 8-31 15,6 1 10-15,-6 3 8 0,0 0-4 0,9 0 11 16,-9-6-3-16,4 3 8 0,-4-6-8 15,6 0 5-15,-4-6-10 0,-2 2 3 0,0-4-7 16,0-5 1-16,0-24-5 0,7 43 3 0,-7-43-2 16,0 27 1-16,0-27-3 0,0 0-5 0,6 24-7 15,-6-24-8-15,0 0-10 0,0 0-11 0,0 0-25 16,11-24-34-16,-11 24-43 0,18-41-41 0,-18 41-55 16,34-29-107-16,-40-11 68 15,34 34 281-15</inkml:trace>
          <inkml:trace contextRef="#ctx0" brushRef="#br0" timeOffset="66384.3091">7468 3468 304 0,'0'0'76'0,"0"0"-20"0,0 0 5 16,24-25 3-16,-24 25 12 0,0 0-8 0,0-32 8 15,0 32-7-15,0 0 9 0,0 0 8 16,19-41-21-16,-19 41 3 0,0 0-25 0,0 0-11 16,18-33-5-16,-18 33-7 0,0 0-5 0,0 0-6 15,24-24-22-15,-24 24 16 0,0 0-21 0,27-17 18 16,-27 17 1-16,0 0-1 0,36-10 1 0,-36 10-1 15,25 0 1-15,-25 0 0 0,29 0 1 16,-29 0 1-16,33 12 19 0,-33-12-18 16,38 15 15-16,-38-15-15 0,41 22-3 0,-41-22-14 15,39 35 15-15,-39-35-16 0,40 50 13 0,-21-18 3 16,4 3-4-16,-4 6 6 0,-1-3-6 0,-3 8 6 16,0-8-7-16,-9 7 7 0,0-8-5 0,-6 3 6 15,2-6-3-15,-14-5 4 0,-6-2 0 0,-2-6 3 16,-8 2-4-16,-4-6 1 0,-6-6-6 0,-4 0 2 15,-2-4-1-15,1-7 1 0,0 4 3 16,-1-4 4-16,3-6 4 0,3 6 1 0,-1-15 0 16,3 6-5-16,4-4-1 0,3-3-5 15,4-3 1-15,25 19-4 0,-36-48 4 0,24 17-6 16,5-2 4-16,7-4-5 0,0-1 5 0,5-3-6 16,4 4 6-16,2 4-6 0,2-1 7 0,2 4-6 15,3 5 3-15,-4-3-7 0,-14 28-1 0,34-43-7 16,-34 43-1-16,30-33-10 0,-30 33-14 15,27-26-12-15,-27 26-56 0,0 0-14 0,43-15-52 16,-43 15-57-16,6-32-107 0,-6 32 51 0,0 0 287 16</inkml:trace>
          <inkml:trace contextRef="#ctx0" brushRef="#br0" timeOffset="67223.7582">8294 3282 112 0,'0'0'51'0,"0"0"-18"0,-28 7-1 0,28-7 7 0,0 0 5 15,0 0 4-15,0 0 6 0,-27 0 6 16,27 0 8-16,0 0 8 0,0 0 2 0,0 0-3 15,0 0-5-15,0 0-4 0,0 0-2 16,0 0-4-16,-25 0-5 0,25 0-9 0,0 0-25 16,0 0 17-16,0 0-21 0,0 0 15 0,0 0-4 15,0 0-6-15,0 0-5 0,0 0-6 0,0 0-4 16,0 0-2-16,0 0-1 0,0 0 1 0,0 0 2 16,34 0 2-16,-34 0 3 0,28 0-1 0,-28 0 0 15,33-7-3-15,-33 7-3 0,47-10-1 16,-22 4 5-16,2 3 0 0,-27 3 2 0,49-13-1 15,-25 9-3-15,4 4-4 0,1-10 0 16,-1 10-2-16,1-6 0 0,-2 6 1 0,-27 0 1 16,41 0 3-16,-41 0-1 0,33 0 2 0,-33 0 1 15,0 0-1-15,30 15-1 0,-30-15 1 0,0 0-2 16,0 0 0-16,0 0-1 0,0 0 0 0,0 35-3 16,0-35 1-16,-10 23-2 0,10-23-15 15,-9 32 32-15,9-32-30 0,-12 48 29 0,4-14-11 16,2-2-5-16,2 2 6 0,-2 2-5 0,1-3 3 15,5-2-5-15,-6 1 4 0,6-1-4 0,0 0 4 16,0-6-5-16,0 2 4 0,0-27-3 0,0 40 2 16,0-40-4-16,0 37 4 0,0-37-2 0,6 27 2 15,-6-27-1-15,0 0 0 0,6 27-1 0,-6-27 0 16,0 0-1-16,0 0-3 16,0 0-6-16,0 0-5 0,0 0-12 0,0 0-9 15,0 0-19-15,0 0-33 0,23 23-66 0,-23-23-98 16,-8-31-218-16,8 31 42 0,0 0 429 0</inkml:trace>
        </inkml:traceGroup>
      </inkml:traceGroup>
    </inkml:traceGroup>
    <inkml:traceGroup>
      <inkml:annotationXML>
        <emma:emma xmlns:emma="http://www.w3.org/2003/04/emma" version="1.0">
          <emma:interpretation id="{7016FD16-01A3-4B5E-940D-7FC10C792B7F}" emma:medium="tactile" emma:mode="ink">
            <msink:context xmlns:msink="http://schemas.microsoft.com/ink/2010/main" type="paragraph" rotatedBoundingBox="1484,12807 16495,12843 16492,14082 1481,1404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5DB51FA-1FF6-4B6B-B912-AC9CCF07AE42}" emma:medium="tactile" emma:mode="ink">
              <msink:context xmlns:msink="http://schemas.microsoft.com/ink/2010/main" type="line" rotatedBoundingBox="1484,12807 16495,12843 16492,14082 1481,14046"/>
            </emma:interpretation>
          </emma:emma>
        </inkml:annotationXML>
        <inkml:traceGroup>
          <inkml:annotationXML>
            <emma:emma xmlns:emma="http://www.w3.org/2003/04/emma" version="1.0">
              <emma:interpretation id="{D372FB53-85E9-4AA0-A4F5-37DCA8ECA225}" emma:medium="tactile" emma:mode="ink">
                <msink:context xmlns:msink="http://schemas.microsoft.com/ink/2010/main" type="inkWord" rotatedBoundingBox="1484,12807 5437,12816 5435,13726 1482,13717"/>
              </emma:interpretation>
              <emma:one-of disjunction-type="recognition" id="oneOf7">
                <emma:interpretation id="interp35" emma:lang="en-US" emma:confidence="0">
                  <emma:literal>tan line:</emma:literal>
                </emma:interpretation>
                <emma:interpretation id="interp36" emma:lang="en-US" emma:confidence="0">
                  <emma:literal>Tan line:</emma:literal>
                </emma:interpretation>
                <emma:interpretation id="interp37" emma:lang="en-US" emma:confidence="0">
                  <emma:literal>taurine:</emma:literal>
                </emma:interpretation>
                <emma:interpretation id="interp38" emma:lang="en-US" emma:confidence="0">
                  <emma:literal>towline:</emma:literal>
                </emma:interpretation>
                <emma:interpretation id="interp39" emma:lang="en-US" emma:confidence="0">
                  <emma:literal>tontine:</emma:literal>
                </emma:interpretation>
              </emma:one-of>
            </emma:emma>
          </inkml:annotationXML>
          <inkml:trace contextRef="#ctx0" brushRef="#br0" timeOffset="69979.9116">234 4826 1008 0,'0'0'113'0,"0"0"-79"0,0 0-28 0,0 0-2 16,0 0 4-16,0 0 4 0,0 0 5 0,0 0 1 15,15 29 3-15,-15-29-6 0,0 37 0 0,0-37-5 16,0 51 2-16,0-17-2 0,9 7 7 16,-9-4-4-16,10 8 8 0,-4-5 7 0,6 5-31 15,-6-8 23-15,8-2-33 0,-5-3 12 0,-2-2 4 16,2-1-6-16,-1-7 5 0,-8-22-4 0,15 37 2 16,-15-37-6-16,0 0-8 0,19 32-22 0,-19-32-21 15,0 0-43-15,0 0-33 0,0 0-44 0,0 0-60 16,10-37-141-16,-10 37 131 0,6-26 247 15</inkml:trace>
          <inkml:trace contextRef="#ctx0" brushRef="#br0" timeOffset="70223.9796">593 5119 1097 0,'0'0'111'0,"0"0"-70"16,0 0-24-16,0 0-15 0,0 0 21 0,0 0-19 15,0 0 15-15,0 0 10 0,0 0-24 0,0 0 13 16,9 34-16-16,-9-34-1 0,0 33-19 0,0-33 18 16,7 49-17-16,-7-49 16 0,9 45 4 15,-9-45-4-15,8 42 3 0,-8-42-4 0,6 31 1 16,-6-31-1-16,8 30 2 0,-8-30-2 0,0 0-6 16,14 32-17-16,-14-32-20 0,0 0-45 15,0 0-40-15,0 0-56 0,0 0-60 0,0 0-154 16,25-9 200-16,-38-16 200 0</inkml:trace>
          <inkml:trace contextRef="#ctx0" brushRef="#br0" timeOffset="70927.2579">848 5172 754 0,'0'0'92'16,"-7"32"-31"-16,7-32-9 0,0 0-16 15,0 0 15-15,-9 37-23 0,9-37 13 0,0 28-5 16,0-28-9-16,0 31-6 0,0-31-10 0,4 30 0 16,-4-30-5-16,0 26 4 0,0-26-2 0,0 0 1 15,8 33-1-15,-8-33 2 0,0 0-2 16,0 0 1-16,0 0-1 0,0 0-2 0,0 0-2 15,0 0 0-15,0 0 2 0,0 0 1 0,0 0 3 16,0 0-1-16,0 0-1 0,0 0-2 16,0 0-1-16,0 0-4 0,0 0 1 0,21-36-2 15,-21 36 1-15,9-29-2 0,-9 29 3 0,15-42-4 16,-8 13 4-16,2 2-4 0,1 0 5 0,2-2 13 16,-12 29-31-16,24-43 32 0,-24 43-34 0,0 0 16 15,36-27 0-15,-36 27-2 0,27-10-1 0,-27 10-2 16,28 7-5-16,-28-7-1 0,26 19 15 15,-26-19-14-15,22 37 19 0,-13-15-30 0,3 5 17 16,-7 3-12-16,2-5 15 0,1 3 4 16,-8 3-4-16,7-4 3 0,-7 2-3 0,9-2 5 15,-9-27-4-15,12 42 3 0,-12-42-3 0,7 29 3 16,-7-29-3-16,0 0 2 0,26 30-1 0,-26-30 1 16,25 3 0-16,-25-3 0 0,33-3 1 0,-33 3-2 15,41-18 1-15,-41 18-2 0,47-32 3 16,-47 32-4-16,48-43 4 0,-22 19-3 0,-1-3 3 15,-3 1-4-15,1-3 4 0,-2 2-5 0,-2 5 2 16,-5-4-5-16,-14 26-1 0,25-43 12 0,-25 43-17 16,10-41 18-16,-10 41-32 0,0-36 17 0,0 36-14 15,-16-28 14-15,16 28 1 0,-31-12 0 0,31 12 2 16,-42 0 3-16,42 0 1 0,-45 7 2 0,45-7 0 16,-39 16 5-16,39-16 16 0,-33 27-14 15,33-27 16-15,-19 37-12 0,19-37 1 16,-8 53-13-16,8-24 17 0,0 5-16 0,8-5 10 15,4 3 2-15,0-6-8 0,-2 1 0 0,-10-27-4 16,26 46-4-16,-26-46 0 0,34 37 2 0,-34-37-25 16,37 27-15-16,-37-27-20 0,32 13-12 0,-32-13-8 15,33 0-16-15,-10 0-54 0,-23 0-58 16,18-47-157-16,11 47 182 0,-32-37 185 0</inkml:trace>
          <inkml:trace contextRef="#ctx0" brushRef="#br0" timeOffset="71539.8701">1178 4694 1413 0,'-47'28'91'0,"47"-28"-50"15,0 0-31-15,-29 33-3 0,29-33-4 0,0 0-5 16,0 0-3-16,-27 13-4 0,27-13-8 16,0 0-13-16,0 0-23 0,0 0-57 0,0 0-142 15,0 0-260-15,27 0 24 0,-27 0 401 16</inkml:trace>
          <inkml:trace contextRef="#ctx0" brushRef="#br0" timeOffset="71139.809">1991 5003 1189 0,'0'0'170'0,"0"0"-127"16,0 0-29-16,0 0-6 0,0 0-2 0,-24 23-1 15,24-23-4-15,0 0 0 0,0 0-2 0,0 0-1 16,0 0 0-16,0 0-1 0,0 0-5 0,0 0-5 15,6 29-17-15,-6-29-19 0,0 0-51 0,0 0-73 16,27 18-133-16,-27-18-162 0,0 0 186 16,0 0 282-16</inkml:trace>
          <inkml:trace contextRef="#ctx0" brushRef="#br0" timeOffset="71315.2742">2012 5270 1091 0,'8'28'276'0,"-8"-28"-239"16,0 0-31-16,0 0-7 0,0 0-1 0,0 0-7 15,0 0-9-15,0 0-13 0,0 0-20 0,0 0-35 16,0 0-42-16,0 0-63 0,0 0-69 0,0 0-158 16,0 0 203-16,-33-28 215 0</inkml:trace>
          <inkml:trace contextRef="#ctx0" brushRef="#br0" timeOffset="68697.1804">-1722 4890 663 0,'0'0'261'0,"0"0"-189"15,0 0-33-15,0 0-19 0,0 0 3 0,0 0 4 16,0 0 6-16,0 0-1 0,0 0-4 0,0 0-11 16,0 0-6-16,0 0-7 0,-7 29 0 0,7-29-3 15,0 28 1-15,0-28-4 0,10 46 5 0,-10-16-6 16,10 2 6-16,-2 2 10 0,1 3-30 0,0 6 31 15,0-5-30-15,-5 7 15 0,4-5 6 0,-1-2-6 16,-1-5 5-16,-1-3-5 16,-5-1 5-16,0-29-4 0,6 47 3 0,-6-47-4 15,3 33 3-15,-3-33-4 0,0 0 3 0,0 26-8 16,0-26-12-16,0 0-25 0,0 0-37 0,0 0-45 16,-20-28-69-16,20 28-135 0,0-31-53 0,-25-14 323 15</inkml:trace>
          <inkml:trace contextRef="#ctx0" brushRef="#br0" timeOffset="69707.7048">-1933 5190 828 0,'0'0'58'16,"0"0"-45"-16,0 0-7 0,0 0 4 0,0 0 3 15,0 0 6-15,0 0-10 16,0 0 22-16,20 30-13 0,-20-30 26 0,0 0-4 15,30 0-3-15,-30 0-8 0,31 0-10 0,-31 0-9 16,51-4-5-16,-23 4-3 0,5-12 0 0,-2 7 17 16,5-5-18-16,3 4 17 0,2-8-17 0,3 1-2 15,-5-3 1-15,5 3-1 0,-7 2-15 0,2-5 15 16,-3-2-13-16,-2 5 14 0,0-4 3 0,-4 2-4 16,-4 1 2-16,-26 14-2 0,44-20 2 15,-44 20-2-15,24-13 1 0,-24 13 2 0,0 0 2 16,0 0 5-16,0 0 3 0,0 0 0 0,0 0-3 15,-24 13-3-15,24-13-5 0,-44 20-1 16,21-6-1-16,-5 2 2 0,-5 4-3 0,2 1 3 16,-1 5 12-16,4 6-33 0,1-3 32 0,-2 6-31 15,7-3 15-15,3 2 8 0,1 0-6 0,1-7 7 16,7 4-6-16,4-5 4 0,6-26-5 16,-6 43 2-16,6-43-2 0,6 32 2 0,-6-32-2 15,0 0 2-15,36 31 1 0,-36-31 0 0,40 10 1 16,-40-10-1-16,45-9 0 0,-18 4-2 0,0-4 1 15,-6-4-4-15,7-1 1 0,-3-6-3 0,-1-3 4 16,3 0-1-16,-6-3 4 0,2 4-3 0,-1-8 3 16,-6 4-3-16,-1-1 5 0,3-6-6 15,-7 3 5-15,-1 1 16 0,-2 5-16 0,-8 24 17 16,9-43-32-16,-9 43 13 0,0 0-13 16,0-25 19-16,0 25 0 0,0 0 2 0,0 0 2 15,0 0-5-15,0 0-3 0,0 0-5 0,0 0-2 16,0 0 1-16,0 0 17 0,0 31-11 0,0-31 11 15,10 50-31-15,-4-14 8 0,0-3-16 0,7 2 9 16,-4 5 2-16,5 2-3 0,-4-8 5 16,5 2 1-16,-3-3 7 0,0-3 2 0,5 0 3 15,-17-30-1-15,21 41 4 0,-21-41-3 0,20 27 0 16,-20-27-2-16,0 0 1 0,35 16-2 0,-35-16-12 16,0 0-10-16,30-27-10 0,-30 27-8 15,25-37 0-15,-25 37 6 0,23-50 0 0,-11 24 14 16,-4-4 5-16,3 0 13 0,1-4 1 0,-6-1 8 15,3-5 3-15,-9 2 14 0,10 6 16 16,-10 2-2-16,0 30 18 0,0-37-7 0,0 37 4 16,0 0 2-16,0 0-5 0,0 0-8 0,0 0-11 15,0 0-13-15,0 0-6 0,0 0-7 0,-12 30-20 16,12-30 17-16,-4 40-17 0,4-40 18 0,0 46 2 16,0-46-3-16,4 47 4 0,-2-24-5 0,-2-23 6 15,13 46-5-15,-13-46 4 0,8 38-3 16,-8-38 6-16,13 34-1 0,-13-34 4 0,0 0-3 15,21 28 0-15,-21-28-3 0,0 0 1 0,0 0 1 16,23 8-2-16,-23-8 2 0,0 0-2 16,26-14 1-16,-26 14-2 0,0 0 1 0,30-40-3 15,-30 40 2-15,23-30-2 0,-23 30 1 0,21-39-3 16,-21 39 3-16,24-46-3 0,-24 46 3 0,26-48-2 16,-26 48 2-16,30-40-3 0,-30 40 3 15,33-30-4-15,-33 30 4 0,29-23 17 0,-29 23-17 16,25-14 17-16,-25 14-19 0,0 0-20 0,33 5 19 15,-33-5-19-15,24 16 20 0,-24-16 1 0,22 33-3 16,-22-33 5-16,20 46-5 0,-14-17 5 0,1-7-3 16,-7 7 2-16,6-4-2 0,-6 1 2 0,0-26-4 15,6 43 3-15,-6-43-8 0,0 32-1 16,0-32-6-16,0 0-6 0,14 31-12 16,-14-31-20-16,0 0-49 0,0 0-39 0,0 0-88 15,0 0-107-15,10-33-46 0,-10 33 380 0</inkml:trace>
        </inkml:traceGroup>
        <inkml:traceGroup>
          <inkml:annotationXML>
            <emma:emma xmlns:emma="http://www.w3.org/2003/04/emma" version="1.0">
              <emma:interpretation id="{73E0B726-353E-4FEF-A3B2-B6FBD5435166}" emma:medium="tactile" emma:mode="ink">
                <msink:context xmlns:msink="http://schemas.microsoft.com/ink/2010/main" type="inkWord" rotatedBoundingBox="6545,12835 16495,12858 16492,14082 6543,14058"/>
              </emma:interpretation>
              <emma:one-of disjunction-type="recognition" id="oneOf8">
                <emma:interpretation id="interp40" emma:lang="en-US" emma:confidence="0">
                  <emma:literal>y-55=107(X-2)</emma:literal>
                </emma:interpretation>
                <emma:interpretation id="interp41" emma:lang="en-US" emma:confidence="0">
                  <emma:literal>y_55=107(X-2)</emma:literal>
                </emma:interpretation>
                <emma:interpretation id="interp42" emma:lang="en-US" emma:confidence="0">
                  <emma:literal>y.55=107(X-2)</emma:literal>
                </emma:interpretation>
                <emma:interpretation id="interp43" emma:lang="en-US" emma:confidence="0">
                  <emma:literal>y~55=107(X-2)</emma:literal>
                </emma:interpretation>
                <emma:interpretation id="interp44" emma:lang="en-US" emma:confidence="0">
                  <emma:literal>y~55=107(X-2]</emma:literal>
                </emma:interpretation>
              </emma:one-of>
            </emma:emma>
          </inkml:annotationXML>
          <inkml:trace contextRef="#ctx0" brushRef="#br0" timeOffset="81645.55">10158 4731 1016 0,'0'0'123'15,"0"0"-33"-15,0 0-33 0,0 0-7 0,-29 12-9 16,29-12-4-16,0 0-7 15,-30 36-2-15,30-36-7 0,-25 33-1 0,25-33-8 16,-30 41-1-16,15-15-6 0,2 6 3 0,-5 10-7 16,1-1 5-16,1 7-5 0,0 2 7 0,-2 5 8 15,1 0-26-15,2-2 25 0,2 7-27 0,5-10 11 16,2-2 7-16,6-6-6 0,0 1 6 0,0-8-6 16,8-1 5-16,1-2-4 0,3 1 2 15,4-8-5-15,-16-25 3 0,36 41-3 0,-36-41 1 16,48 26-3-16,-23-17-3 0,1-2-5 0,-26-7-4 15,47 9-13-15,-47-9-10 0,44 0-15 16,-44 0-21-16,34 0-35 0,-34 0-55 0,0 0-111 16,36 0-185-16,-36 0 119 0,0 0 342 0</inkml:trace>
          <inkml:trace contextRef="#ctx0" brushRef="#br0" timeOffset="82056.0982">10321 5161 1128 0,'0'0'88'16,"0"0"-32"-16,0 0-39 0,0 0 12 0,0 0-1 15,0 0-2-15,0 0-2 0,0 0 0 0,0 0 0 16,28-5 2-16,-28 5 14 0,0 0-37 0,18 34 30 16,-18-34-38-16,24 37 14 0,-24-37 1 0,36 43-5 15,-14-15 4-15,1-4-6 0,2 6 3 0,3-1-6 16,1 3 5-16,-1-6-5 0,5 4 3 15,-2-3-4-15,1-2 4 0,1 2-5 16,-5-5 4-16,2 4-4 0,-6-7 3 0,-24-19-3 16,42 34 2-16,-42-34-8 0,0 0-4 0,28 17-12 15,-28-17-14-15,0 0-16 0,0 0-26 0,0 0-71 16,-18-43-87-16,18 43-183 0,-13-32-38 0,-19-6 354 16</inkml:trace>
          <inkml:trace contextRef="#ctx0" brushRef="#br0" timeOffset="82439.5797">10652 5072 1338 0,'24'22'100'0,"-24"-22"-59"0,0 0-15 16,-28 28-3-16,28-28 1 0,-24 35 6 16,24-35-35-16,-31 50 24 0,14-18-32 15,-2-1 13-15,-4 5 4 0,2 1-6 0,0 3 5 16,2-3-5-16,0 0 4 0,1 2-5 0,0-3 5 15,0-3-5-15,4 1 4 0,-1-1-6 0,3-8 0 16,3 0-7-16,9-25-3 0,-13 40-13 0,13-40-13 16,0 27-31-16,0-27-60 0,0 0-104 0,0 0-200 15,0 0-30-15,0 0 329 0</inkml:trace>
          <inkml:trace contextRef="#ctx0" brushRef="#br0" timeOffset="83319.2293">11268 5343 779 0,'0'0'126'0,"0"0"-40"0,0 0-17 15,-28 6 1-15,28-6-13 0,0 0-6 16,0 0-5-16,0 0-6 0,0 0-1 0,-27 0-3 16,27 0-5-16,0 0-6 0,0 0-6 0,0 0-7 15,0 0-3-15,0 0-6 0,0 0-1 0,0 0-1 16,0 0 1-16,0 0-1 0,27 0 0 0,-27 0 0 15,28 7-1-15,-28-7 0 0,43 0 1 16,-17 0 0-16,5 0-2 0,0-4 2 0,5 4-2 16,-3-9 0-16,3 9-1 0,1-6-5 0,-4 6-2 15,3 0-5-15,-6-4-3 0,0 4-1 0,-5 0-8 16,2 0-12-16,-27 0-27 0,42 0-58 0,-42 0-71 16,25-17-165-16,-25 17-70 0,0 0 224 0</inkml:trace>
          <inkml:trace contextRef="#ctx0" brushRef="#br0" timeOffset="83902.7789">11993 5166 993 0,'0'0'228'16,"0"0"-168"-16,0 0-49 0,0 0 8 0,0 0-8 15,-32-24 19-15,32 24 4 0,0 0 0 0,-31-16 2 16,31 16-7-16,0 0-3 0,0 0-6 16,0 0-2-16,0 0-5 0,0 0-6 0,0 0-3 15,0 0-2-15,-8-26-2 0,8 26 0 0,0 0 0 16,29-31 1-16,-29 31-2 0,25-16 2 16,-25 16-2-16,33-11 1 0,-33 11-1 0,33-5 1 15,-33 5 0-15,37 0-1 0,-37 0-1 0,38 0-1 16,-38 0-1-16,37 0-1 0,-37 0 1 0,37 0 2 15,-37 0-1-15,38 15 0 0,-38-15-1 0,25 14-3 16,-25-14 1-16,0 0 0 0,26 35 4 0,-26-35-1 16,0 34 3-16,0-34 13 0,-17 46-30 15,5-21 30-15,-1 4-30 0,-5 0 16 16,-2-6 2-16,-2 6-2 0,1-6 2 0,0 3-3 16,3-2 4-16,0 4-4 0,18-28 4 0,-31 46-2 15,31-46 5-15,-22 37 1 0,22-37 4 0,-17 33-3 16,17-33 2-16,-7 32-3 0,7-32 2 0,0 0-2 15,-5 26 0-15,5-26-1 0,0 0 1 0,0 0-2 16,0 0 0-16,0 0-1 0,0 0 0 16,26 15-2-16,-26-15 1 0,32-6 0 0,-32 6-1 15,41-9 0-15,-41 9-1 0,48-8 1 0,-20 5-1 16,2 3 0-16,1-11 0 0,4 11 0 0,0-6 0 16,-2 6 0-16,-3-9 1 0,-1 9-1 0,-4-5 0 15,-25 5 0-15,42-9-1 0,-42 9 2 16,36 0-2-16,-36 0-4 0,25 0-3 0,-25 0-6 15,0 0-5-15,0 0-7 0,0 0-7 16,0 0-14-16,0 0-17 0,0 0-24 0,0 0-39 16,0 0-49-16,0 0-73 0,-30-24-119 0,30 24-6 15,-34-27 365-15</inkml:trace>
          <inkml:trace contextRef="#ctx0" brushRef="#br0" timeOffset="84368.8646">12526 4852 680 0,'0'0'163'0,"0"0"-113"16,23-31-11-16,-23 31 7 0,0 0 20 0,0 0 9 16,19-32-1-16,-19 32-8 0,0 0-11 15,0 0-9-15,27-12-4 0,-27 12-2 0,0 0-4 16,31 7-2-16,-31-7-4 0,0 0-7 0,35 5-3 15,-35-5-7-15,27 7-3 0,-27-7-1 0,32 9-3 16,-32-9 0-16,38 15-1 0,-38-15-1 0,45 18-2 16,-21-7-1-16,1 3-2 0,0 2 3 15,-1 8-4-15,5 0 3 0,-2 8-5 0,-1 3 6 16,-2 7-5-16,0 0 6 0,-4 2 7 16,-8 8-25-16,-3-4 24 0,-3-1-25 0,-6 0 13 15,0-5 6-15,-12 0-4 0,1-5 5 0,-1-4-5 16,-4 0 6-16,-2-3-3 0,-2-5 4 0,-1 0-3 15,21-25 6-15,-41 46-4 0,41-46 4 0,-38 34-3 16,38-34 2-16,-36 22-2 0,36-22 2 0,-28 18-3 16,28-18 2-16,0 0-1 0,-28 10-3 15,28-10 1-15,0 0-4 0,0 0 0 0,0 0 1 16,0 0-2-16,0 0 2 0,0 0-2 16,0 0 0-16,0 0-1 0,0 0-1 0,0 0-3 15,0 0-1-15,0 0-5 0,0 0-4 0,0 0-7 16,0 0-9-16,0 0-18 0,0 0-30 0,25 9-81 15,-25-9-139-15,-10-27-208 0,10 27 23 0,-8-30 450 16</inkml:trace>
          <inkml:trace contextRef="#ctx0" brushRef="#br0" timeOffset="72673.0414">3129 5094 423 0,'0'0'184'0,"0"0"-51"15,0 0-55-15,0 0 5 0,0 0-4 0,0 0 0 16,0 0-9-16,0 0-7 0,0 0-14 0,0 0-3 16,0 0-7-16,0 0-7 0,0 0-7 0,0 0-7 15,0 0-5-15,0 0-3 16,0 0-3-16,0 0 3 0,13 26-5 0,-13-26 2 16,0 45 13-16,0-21-34 0,0 5 30 0,7 5-30 15,-1-3 12-15,-1 2 4 0,2-6-4 0,2 4 4 16,-1-5-4-16,-1-2 4 0,-7-24-3 0,21 42 4 15,-21-42-3-15,20 34 2 0,-20-34-3 0,25 17 2 16,-25-17-2-16,39 5-1 0,-39-5 0 0,45-7-5 16,-18-8-4-16,-3-1-4 15,10-2 1-15,-6-7 2 0,1 4 9 0,-7-3-2 16,5-3 7-16,0-2-6 0,-8 4 5 0,1-10-5 16,-4 3 6-16,-1-5 14 0,-1 3-31 0,-8 4 32 15,0 3-32-15,-6 27 17 0,0-30 7 0,0 30 1 16,0 0 6-16,0 0 0 0,0 0 3 0,0 0 0 15,-15-24-1-15,15 24-5 0,0 0-4 0,0 0-3 16,0 0-4-16,0 0 1 0,0 0-3 16,0 0 1-16,0 0-2 0,0 0 1 0,0 0 0 15,0 0 1-15,-14 26 0 0,14-26 3 0,3 28-1 16,-3-28-14-16,8 39 30 0,-8-13-31 16,9 0 28-16,-6 6-12 0,4-2-7 0,2 3 5 15,-6 1-5-15,4 6 5 0,1-3-5 0,2-2 5 16,-1 3-7-16,-1 4 5 0,4-5-5 15,-3 1 4-15,1 4-4 0,2-7 7 0,-4 0-5 16,1-4 5-16,-9 1-4 0,3-8 4 0,-3-24-3 16,-3 44 4-16,3-44-3 0,-20 37 3 0,20-37-1 15,-31 29 3-15,31-29-1 0,-38 16 4 0,38-16-1 16,-46 5 1-16,21-5-1 0,1 2-1 0,-2-9-1 16,26 7 0-16,-47-11-1 0,47 11 0 0,-42-17 0 15,42 17-2-15,-36-14 1 0,36 14-2 16,-29-11 0-16,29 11-1 0,0 0-1 0,0 0-1 15,0 0 0-15,0 0-1 0,0 0-1 0,0 0-2 16,0 0-2-16,0 0-2 0,0 0-4 0,0 0-1 16,0 0-9-16,0 0-11 0,0 0-13 0,-23-30-29 15,23 30-68-15,0 0-94 0,14-29-225 16,-14 29 0-16,0 0 402 0</inkml:trace>
          <inkml:trace contextRef="#ctx0" brushRef="#br0" timeOffset="77891.3552">4064 5381 640 0,'0'0'92'0,"0"0"-32"0,0 0 7 15,0 0 10-15,-30-7 8 0,30 7-5 16,0 0-7-16,0 0-10 0,0 0-7 0,0 0-8 16,0 0-9-16,0 0-4 0,0 0-8 0,0 0-3 15,0 0-3-15,0 0-6 0,0 0-4 16,0 0-4-16,0 0-3 0,0 0-2 0,0 0 0 16,0 0 0-16,0 0 0 0,0 0 3 0,0 0 1 15,36-7 0-15,-36 7 0 0,40-9-1 0,-40 9-3 16,48-6-1-16,-24-3-1 0,4 5-1 15,1-2 2-15,-1 3-2 0,1-5 1 0,-1 2-1 16,-3 6 1-16,-1-6-1 0,-24 6 2 0,41-4-3 16,-41 4 2-16,31 0 0 0,-31 0 1 0,0 0 0 15,25 0 0-15,-25 0-2 0,0 0 1 0,0 0 0 16,0 0 0-16,0 0 1 0,0 0-1 0,0 0 1 16,0 0-1-16,0 0 0 0,0 0-2 15,0 0-5-15,0 0-3 0,0 0-6 16,0 0-9-16,0 0-8 0,0 0-12 0,0 0-29 15,0 0-61-15,0 0-97 0,0 0-259 0,0 0 52 16,-12-51 385-16</inkml:trace>
          <inkml:trace contextRef="#ctx0" brushRef="#br0" timeOffset="78563.1599">5253 4906 882 0,'0'0'86'0,"0"0"-17"0,0 0-16 16,0 0 9-16,0 0-7 0,0 0-7 0,-24 0-5 15,24 0-7-15,0 0-5 0,-37 14-3 0,37-14-1 16,-34 9-3-16,34-9-2 0,-42 9-5 0,42-9-3 15,-45 14-2-15,21-14-4 0,24 0-1 0,-48 9-3 16,48-9-1-16,-46 8-2 0,46-8 1 0,-36 0-1 16,36 0 0-16,-33 0 0 0,33 0 1 15,0 0-2-15,0 0 1 0,0 0-1 0,0 0 0 16,0 0 0-16,0 0 1 0,0 0-1 16,0 0-1-16,0 0-1 0,0 0 0 0,0 0 1 15,0 0 1-15,0 0-1 0,-24 17 2 0,24-17-2 16,0 0 2-16,-7 34-3 0,7-34 2 0,0 32-2 15,0-32 3-15,0 35-4 0,0-35 5 16,0 40-3-16,0-40-17 0,9 42 33 0,-9-42-32 16,0 35 32-16,0-35-15 0,7 31-1 0,-7-31 2 15,0 0-2-15,0 0 2 0,12 24-1 0,-12-24 0 16,0 0 0-16,0 0 1 0,0 0 1 0,0 0 1 16,0 0 2-16,0 0 0 0,0 0 1 0,0 0 0 15,0 0-1-15,27-7-1 0,-27 7-1 16,0 0-2-16,26-16 1 0,-26 16-3 15,27-18 2-15,-27 18-1 0,32-25 0 0,-32 25 0 16,44-24-15-16,-44 24 31 0,49-16-31 0,-27 15 31 16,8 1-17-16,0-9 1 0,3 9-1 0,-2 10 0 15,1-4 14-15,-5 7-32 0,1 1 31 0,-28-14-30 16,43 40 16-16,-23-14 2 0,-7 2-1 0,1-1 3 16,-8 9-4-16,-6 1 3 0,0-4-3 0,-6 0 4 15,-11 1-4-15,-2-7 6 0,-6 3-5 16,-7 0 6-16,-4-6-4 0,-1 2 3 0,-2-7-3 15,-1-3 1-15,1-3-1 0,3-8 0 16,3-5-1-16,5 0-1 0,4 0-1 0,24 0-2 16,-42-14-3-16,42 14-4 0,-28-23-5 0,28 23-9 15,-20-27-9-15,20 27-11 0,0 0-23 0,-15-48-43 16,15 48-52-16,9-26-79 0,-9 26-164 16,36-29 2-16,-36-4 374 0</inkml:trace>
          <inkml:trace contextRef="#ctx0" brushRef="#br0" timeOffset="79256.4488">5975 4873 878 0,'0'0'222'16,"0"0"-142"-16,0 0-44 0,-24 32-4 0,24-32 0 16,-30 6-7-16,30-6-5 0,-33 9-2 15,33-9-3-15,-40 7-4 0,40-7-3 0,-43 8 0 16,43-8-1-16,-41 0 1 0,41 0-2 0,-40 0 2 16,40 0 1-16,-36 0 1 0,36 0 0 0,-27 0 0 15,27 0-2-15,0 0-1 0,0 0-2 16,-25 0 0-16,25 0-1 0,0 0-3 0,0 0 0 15,0 0-1-15,0 0-2 0,0 0 1 16,0 0 0-16,0 0 0 0,0 0 0 0,0 0 0 16,0 0 0-16,0 0 2 0,0 34-2 0,0-34 3 15,0 34-4-15,0-34 3 0,0 45-2 0,0-45 3 16,0 46-3-16,0-46 3 0,0 46 10 0,0-46-32 16,0 45 33-16,0-45-33 0,0 33 20 15,0-33 1-15,0 0-2 0,0 28 1 0,0-28 0 16,0 0 0-16,0 0 2 0,0 0 1 15,0 0 0-15,0 0-1 0,0 0 2 0,0 0 0 16,0 0 1-16,0 0 3 0,0 0-1 0,28-9 0 16,-28 9-1-16,0 0-4 0,27-19 0 0,-27 19-2 15,30-18 0-15,-30 18-1 0,39-23-11 0,-39 23 31 16,43-20-32-16,-43 20 33 0,45-5-21 0,-45 5 0 16,48-9 1-16,-48 9 0 0,45 0-1 0,-45 0 0 15,43 0 0-15,-43 0 0 0,42 16 13 16,-42-16-32-16,39 26 33 0,-39-26-34 0,36 31 19 15,-36-31 3-15,28 36-4 0,-28-36 5 0,18 48-4 16,-18-26 4-16,0 5-2 0,0-2 3 0,-9 1 0 16,-1 3 5-16,-5-6-3 0,15-23 5 0,-35 46-5 15,10-27 3-15,-2 1-3 0,0-1 2 16,-3-5-1-16,6 1 0 0,-3-1-3 16,27-14 0-16,-44 20-2 0,44-20 1 0,-39 14-2 15,39-14 0-15,-29 0-2 0,29 0-2 0,0 0-2 16,-34 0-4-16,34 0-2 0,0 0-6 0,-25-14-8 15,25 14-15-15,0 0-29 0,-17-36-63 0,17 36-126 16,0 0-238-16,0 0 23 0,39-18 443 0</inkml:trace>
          <inkml:trace contextRef="#ctx0" brushRef="#br0" timeOffset="79664.5664">6679 5292 741 0,'0'0'186'0,"0"0"-98"15,0 0-37-15,0 0-6 0,0 0 0 16,0 0 3-16,0 0-9 0,0 0-10 0,0 0-6 16,0 0-3-16,0 0 5 0,0 0 2 0,0 0 2 15,27 0-2-15,-27 0-3 0,0 0-3 0,27 8-5 16,-27-8-3-16,0 0-2 0,37-11-3 0,-37 11-4 16,34-9-2-16,-34 9-2 0,42-11 0 0,-42 11 0 15,45-17 1-15,-45 17-1 0,42-13 0 0,-42 13-1 16,43-7 0-16,-43 7-1 0,39-9-2 15,-39 9-4-15,35-5-3 0,-35 5-4 0,0 0-5 16,28-7-9-16,-28 7-7 0,0 0-12 16,0 0-19-16,0 0 1 0,0 0-60 0,0 0-8 15,0 0-90-15,0 0-95 0,-40 7-67 0,40-7 360 16</inkml:trace>
          <inkml:trace contextRef="#ctx0" brushRef="#br0" timeOffset="79897.9271">6715 5516 862 0,'0'0'242'15,"0"0"-182"-15,0 0-37 0,0 0 1 0,0 0 13 16,0 0 9-16,0 0-1 16,25 0-2-16,-25 0-8 0,0 0-3 0,29 0-6 0,-29 0-7 15,33-4-6-15,-33 4-5 0,49 0-4 0,-27-9-2 16,8 9-1-16,-1-3-2 0,0 3 0 15,4-10-3-15,-1 10-6 0,-2-5-10 0,4 10-16 16,-9-11-21-16,20 15-40 0,-45-9-69 0,66 0-121 16,-36 0-187-16,-30 0 105 0,49-6 369 0</inkml:trace>
          <inkml:trace contextRef="#ctx0" brushRef="#br0" timeOffset="80295.5231">7819 4983 1014 0,'37'17'211'16,"-37"-17"-123"-16,0 0-39 0,0 0-11 0,0 0-7 0,0 0-5 16,0 0-5-16,0 0-1 0,0 0-1 15,0 0 0-15,0 0-2 0,-10 36-3 0,10-36-3 0,0 36-6 16,0-36 1-16,0 48 7 0,0-12-28 16,0 1 26-16,0 5-27 0,0-3 14 0,0 3 5 15,0-2-6-15,5 0 6 0,0-3-6 0,4-4 6 16,0 1-5-16,0-4 4 0,0-7-4 15,2 4 3-15,-11-27-3 0,13 37 1 0,-13-37-6 16,11 24-5-16,-11-24-9 0,0 0-10 0,0 0-16 16,0 0-17-16,0 0-39 0,0 0-62 0,34-8-89 15,-34 8-144-15,0-43-37 0,0 43 393 0</inkml:trace>
          <inkml:trace contextRef="#ctx0" brushRef="#br0" timeOffset="80691.5735">8239 5236 854 0,'7'-32'245'15,"-7"32"-160"-15,6-47-77 0,-6 47 4 0,0-41-3 16,0 41 19-16,12-33 10 0,-12 33 0 16,0 0-2-16,24-30-5 0,-24 30-1 0,0 0-7 15,27-18 0-15,-27 18-5 0,29 0-5 0,-29 0-5 16,37-9-4-16,-37 9-2 0,33 0-1 0,-33 0-1 15,37 11 0-15,-37-11-1 0,45 18-1 16,-45-18 3-16,43 34-5 0,-43-34 5 0,44 53 9 16,-25-21-28-16,-2 3 30 0,-4 8-28 0,-1-5 13 15,-5 5 7-15,-7-2-7 0,0 0 6 16,-10-8-4-16,-2-1 5 0,-4-6-3 0,-2 1 3 16,-9-6 1-16,3-1 3 0,-13-7 0 0,1 2 3 15,-5-10-3-15,2 3 2 0,-5-8-2 0,5-9-1 16,0 2 2-16,3-6-2 0,3-1 2 0,3-2-2 15,3-3 0-15,27 19-5 0,-37-39 1 0,25 11-3 16,5 4 0-16,1-5-3 0,6-7 3 16,6-2-5-16,4-4 5 0,2 1-9 0,6 3-9 15,3 2 23-15,3 9-36 0,-3 3 21 0,7 11-44 16,-16-12-44-16,27 25-105 0,-39-24-169 16,0 24-112-16,51-10 159 0,-47-16 325 0</inkml:trace>
          <inkml:trace contextRef="#ctx0" brushRef="#br0" timeOffset="81214.9615">8859 5087 630 0,'-28'-9'148'16,"28"9"-35"-16,0 0-20 0,0 0 3 0,0 0-13 15,0 0-11-15,-27 0-10 0,27 0-12 0,0 0-9 16,0 0-6-16,0 0-4 0,0 0-7 0,0 0-8 16,0 0-6-16,0 0-5 0,0 0-2 15,0 0 1-15,0 0-1 0,0 0 2 0,27 0 0 16,-27 0-1-16,0 0-1 0,40-6 1 0,-40 6 0 15,40-12 1-15,-14 7 0 0,-1 0 0 0,4-3-1 16,-1 2 1-16,0-3-3 0,2 3 0 0,2 1-2 16,-2-6 1-16,-1 4-1 0,1-1 2 15,2 1-1-15,-4-2-1 0,1 1 1 0,-4-1-1 16,-25 9 0-16,45-5 1 0,-45 5-1 16,0 0 2-16,0 0 0 0,0 0 2 0,0 0 0 15,0 0-3-15,0 0 1 0,0 0 0 0,0 0 1 16,7 32 0-16,-7-32 1 0,-15 36-3 0,15-36 2 15,-18 46-4-15,12-18 2 0,-1 4 11 0,4 7-28 16,3-5 28-16,-6 2-27 0,6-5 12 0,0 3 6 16,0-2-5-16,0-5 4 0,0 3-4 0,6-2 4 15,-6-6-4-15,0-22 4 16,4 43-4-16,-4-43 2 0,0 30-6 0,0-30-2 16,0 0-10-16,0 23-9 0,0-23-17 0,0 0-25 15,0 0-65-15,0 0-87 0,0 0-173 0,30 18-83 16,-30-18 275-16</inkml:trace>
        </inkml:traceGroup>
      </inkml:traceGroup>
    </inkml:traceGroup>
    <inkml:traceGroup>
      <inkml:annotationXML>
        <emma:emma xmlns:emma="http://www.w3.org/2003/04/emma" version="1.0">
          <emma:interpretation id="{65BEEB1B-450E-4533-9518-8A79CA347EEE}" emma:medium="tactile" emma:mode="ink">
            <msink:context xmlns:msink="http://schemas.microsoft.com/ink/2010/main" type="paragraph" rotatedBoundingBox="1372,14787 19813,14473 19835,15759 1394,1607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5A4C0AC-BEF6-49E2-9A47-972A61E614FE}" emma:medium="tactile" emma:mode="ink">
              <msink:context xmlns:msink="http://schemas.microsoft.com/ink/2010/main" type="line" rotatedBoundingBox="1372,14787 19813,14473 19835,15759 1394,16073"/>
            </emma:interpretation>
          </emma:emma>
        </inkml:annotationXML>
        <inkml:traceGroup>
          <inkml:annotationXML>
            <emma:emma xmlns:emma="http://www.w3.org/2003/04/emma" version="1.0">
              <emma:interpretation id="{7AD16909-9DC5-49DD-8581-074958CA0D9F}" emma:medium="tactile" emma:mode="ink">
                <msink:context xmlns:msink="http://schemas.microsoft.com/ink/2010/main" type="inkWord" rotatedBoundingBox="1372,14787 6577,14698 6595,15768 1390,15857"/>
              </emma:interpretation>
              <emma:one-of disjunction-type="recognition" id="oneOf9">
                <emma:interpretation id="interp45" emma:lang="en-US" emma:confidence="1">
                  <emma:literal>Linearization:</emma:literal>
                </emma:interpretation>
                <emma:interpretation id="interp46" emma:lang="en-US" emma:confidence="0">
                  <emma:literal>Linearization!</emma:literal>
                </emma:interpretation>
                <emma:interpretation id="interp47" emma:lang="en-US" emma:confidence="0">
                  <emma:literal>Linearization</emma:literal>
                </emma:interpretation>
                <emma:interpretation id="interp48" emma:lang="en-US" emma:confidence="0">
                  <emma:literal>Linearization's</emma:literal>
                </emma:interpretation>
                <emma:interpretation id="interp49" emma:lang="en-US" emma:confidence="0">
                  <emma:literal>himation:</emma:literal>
                </emma:interpretation>
              </emma:one-of>
            </emma:emma>
          </inkml:annotationXML>
          <inkml:trace contextRef="#ctx0" brushRef="#br0" timeOffset="87319.4298">-1422 7145 1035 0,'0'0'83'0,"-21"27"-43"0,21-27-4 15,0 0 7-15,0 0-4 0,-23 32-6 0,23-32-5 16,0 0-1-16,-15 35-7 0,15-35-2 0,0 48-7 15,0-22 1-15,0 2-10 0,0 3 4 0,9 1-6 16,-6 0 2-16,4-3-4 0,2 0 3 16,0-3-6-16,-9-26 1 0,18 49-8 0,-18-49-3 15,16 33-11-15,-16-33-8 0,14 27-21 16,-14-27-27-16,0 0-47 0,0 0-65 0,0 0-103 16,31 16-118-16,-31-16 249 0,0 0 166 0</inkml:trace>
          <inkml:trace contextRef="#ctx0" brushRef="#br0" timeOffset="87004.8606">-1979 7085 692 0,'0'0'85'16,"0"0"-71"-16,0 0-3 0,0 0 6 15,0 0 6-15,-10 24 5 0,10-24 2 0,-15 30-4 16,15-30-2-16,-11 43 4 0,5-18 1 0,6 8-2 16,-6-1-7-16,6 5-4 0,2-3-8 0,-2 5 5 15,0-1-3-15,0-5 6 0,-3-1-8 0,3-4 4 16,0-28-4-16,0 49 2 0,0-49 0 0,0 31 2 16,0-31-1-16,0 0-1 0,0 0-2 15,3 27-2-15,-3-27-3 0,0 0 2 16,0 0 6-16,0 0 2 0,0 0 0 0,0 0-3 15,0 0-4-15,7-25-4 0,-7 25 0 0,0 0-2 16,12-39 1-16,-12 39-3 0,17-34 0 0,-17 34 1 16,20-37-1-16,-20 37 1 0,24-39 2 0,-24 39-6 15,32-23 5-15,-32 23-4 0,31-8 3 0,-31 8 0 16,36 5 2-16,-36-5 0 0,39 19-1 0,-39-19 2 16,40 33-3-16,-40-33 3 0,39 41-3 15,-39-41 4-15,39 41-5 0,-39-41 3 0,40 35-3 16,-40-35 2-16,33 28-10 0,-33-28-8 15,34 22-25-15,-34-22-33 0,36 11-40 0,-36-11-66 16,35-21-117-16,-4 21-95 0,-31-23 268 0</inkml:trace>
          <inkml:trace contextRef="#ctx0" brushRef="#br0" timeOffset="88036.75">-1186 7235 826 0,'0'0'226'0,"0"0"-165"15,0 0-40-15,0 26 0 0,0-26 3 0,0 0 5 16,-19 32-5-16,19-32 0 0,-9 31-2 0,9-31 3 16,-7 37-5-16,7-37 2 0,0 43-8 0,0-43-2 15,0 41-8-15,0-41 1 0,0 40-4 0,0-40 1 16,12 34-2-16,-12-34 3 0,7 30-4 0,-7-30 4 16,0 0-3-16,18 30 2 0,-18-30-1 15,0 0 0-15,0 0-1 0,0 0 0 0,0 0 0 16,0 0 4-16,0 0 2 0,0 0 1 15,27 0 1-15,-27 0-2 0,0 0 0 0,15-30-6 16,-15 30 2-16,15-37-3 0,-15 37 2 0,19-43-2 16,-10 17 3-16,-9 26-4 0,20-48 4 0,-20 48-5 15,19-49 4-15,-19 49-3 0,22-38 0 16,-22 38 1-16,0 0-1 0,21-31-3 0,-21 31 4 16,0 0-3-16,0 0 2 0,0 0 1 0,29-1 1 15,-29 1 0-15,0 0-1 0,28 20 2 0,-28-20-2 16,24 34 3-16,-24-34-3 0,28 40 4 0,-28-40-4 15,29 43 3-15,-29-43-4 0,27 43 4 0,-27-43-3 16,22 43 4-16,-22-43-4 0,23 37 3 0,-23-37-3 16,19 33 2-16,-19-33-1 0,18 24 0 15,-18-24 0-15,0 0 0 0,25 14-1 16,-25-14 1-16,29-5-1 0,-29 5 0 0,42-16 2 0,-42 16-2 16,44-29 1-16,-44 29-2 0,47-38 3 15,-23 9-6-15,-4 4 4 0,0-4-5 0,-2-3 5 16,-3 1-3-16,-2 4 4 0,-2-6-4 0,-7 7 4 15,-4-1-5-15,0 27 5 0,0-40-4 0,0 40 4 16,0 0 0-16,-28-33 0 0,28 33 1 16,-26-5 0-16,26 5 0 0,-32 7 0 0,32-7 1 15,-35 21-3-15,35-21 3 0,-28 32-3 0,28-32 4 16,-24 43-5-16,15-19 5 0,3 3-4 0,1-2 4 16,5 5-4-16,0 2 4 0,0 2-6 0,6-1 6 15,3 1-5-15,0-4 4 0,2 2-4 16,2-7 3-16,-13-25-7 0,32 41 0 15,-32-41-17-15,35 31-13 0,-9-14-18 0,-26-17-22 16,48 10-37-16,-48-10-46 0,51-11-86 0,-26 11-178 16,-16-30 168-16,28 30 255 0</inkml:trace>
          <inkml:trace contextRef="#ctx0" brushRef="#br0" timeOffset="88947.5326">-105 7274 1092 0,'-23'-7'72'16,"23"7"-47"-16,-25-23-8 0,25 23 0 0,-28-24 9 16,28 24 7-16,-29-11 6 0,29 11-3 0,-28 0-5 15,28 0-7-15,-24 5-8 0,24-5-3 0,0 0-8 16,-34 30 0-16,34-30-5 0,-20 38 3 16,20-38-5-16,-19 45 5 0,11-18-4 15,7 2 2-15,1-2-3 0,-9 4 5 0,9-3-5 16,0-1 4-16,0-27-4 0,6 45 1 0,-6-45-3 15,12 38 3-15,-12-38-4 0,16 27 1 0,-16-27-5 16,24 11-2-16,-24-11-3 0,37 0-1 0,-37 0 2 16,44-15-1-16,-20 6 1 0,-24 9-4 0,46-31 1 15,-46 31 0-15,39-40 3 0,-39 40 1 16,34-46 8-16,-19 23-4 0,0-5 7 0,-3-1-2 16,-3 3 6-16,-7-1-3 0,-2 27 4 0,5-45 0 15,-5 45 7-15,0-37-1 0,0 37 6 16,0 0-2-16,-5-31 2 0,5 31 0 0,0 0-3 15,0 0-4-15,0 0-5 0,0 0-2 0,-29-10-3 16,29 10 0-16,0 0 0 0,0 0 0 0,0 0-1 16,0 0 0-16,-10 36-1 0,10-36 2 15,0 31-3-15,0-31 3 0,6 39-6 0,-6-39 0 16,13 46-4-16,-13-46 4 0,15 48-2 0,-15-48 6 16,22 45-3-16,-22-45 3 0,21 35-3 0,-21-35 2 15,29 26-3-15,-29-26 0 0,28 19 0 0,-28-19-2 16,29 6-4-16,-29-6-2 0,28 0-4 0,-28 0-1 15,0 0 3-15,33-29 1 0,-33 29 5 16,0 0 1-16,31-37 4 0,-31 37-4 0,18-33 3 16,-18 33-1-16,11-43 6 0,-11 43 2 15,7-50 8-15,-7 50 0 0,0-51 7 0,5 28-5 16,-5 23 2-16,0-45-4 0,0 45 3 0,0-21 0 16,0 21 2-16,0 0 0 0,0 0-2 0,0 0-4 15,0 0-1-15,0 0-4 0,0 0-3 0,0 0 1 16,0 0-2-16,0 0 1 0,0 0-2 15,0 38 3-15,0-38-3 0,19 49 5 0,-10-20-4 16,-2-3 4-16,2 2-3 0,-1 3 3 0,-2-6-3 16,-6-25 4-16,10 45-4 0,-10-45 5 0,9 36-4 15,-9-36 3-15,0 0 1 0,0 30 4 16,0-30 3-16,0 0 3 0,0 0 2 0,0 0 3 16,0 0-2-16,0 0-3 0,0 0-4 0,0 0-6 15,9-30-1-15,-9 30-4 0,6-36 2 16,-6 36-3-16,9-40 4 0,-9 40-4 0,15-46 4 15,-15 46-5-15,27-47 3 0,-27 47-4 0,28-33 1 16,-28 33-4-16,30-22 2 0,-30 22-2 0,29-25 3 16,-29 25 0-16,25-21 3 0,-25 21-1 0,0 0 1 15,31-28 0-15,-31 28 1 0,0 0 0 0,0 0 1 16,26-26-2-16,-26 26 2 0,0 0-1 16,0 0 1-16,0 0 0 0,0 0 6 0,0 0 3 15,0 0 5-15,0 0 2 0,0 0-4 0,0 0-3 16,0 0-5-16,0 0 0 0,18 35-3 15,-18-35 2-15,0 34-2 0,0-34 0 0,0 35-4 16,0-35 4-16,0 46-3 0,0-46 2 0,0 50-3 16,0-50 3-16,6 44-4 0,-6-44 0 0,9 39-7 15,-9-39-6-15,4 27-7 0,-4-27-8 16,0 0-17-16,0 0-19 0,15 24-52 0,-15-24-47 16,0 0-81-16,0 0-158 0,0 0 117 0,0 0 288 15</inkml:trace>
          <inkml:trace contextRef="#ctx0" brushRef="#br0" timeOffset="89761.1218">717 7256 821 0,'0'0'112'0,"0"0"-76"0,0 0-26 15,0 0-1-15,0 0 7 0,25-8 10 0,-25 8 3 16,0 0 5-16,0 0-3 0,28 0-3 0,-28 0-2 15,0 0-4-15,33 0-2 0,-33 0 1 16,26 0-2-16,-26 0 2 0,25 0 0 0,-25 0-4 16,26 0-5-16,-26 0-5 0,31-6-4 15,-31 6-1-15,33-7-2 0,-33 7 0 0,28-7 0 0,-28 7 0 16,27 0 0-16,-27 0 0 0,0 0-2 0,0 0-1 16,0 0-4-16,0 0-1 0,0 0 2 15,15 29 1-15,-15-29 6 0,-13 36-1 0,13-36 3 16,-21 38-2-16,21-38 3 0,-24 46-3 15,12-19 5-15,4-5-4 0,-1 5 4 0,9-27-3 16,-13 41 2-16,13-41-3 0,-6 36 1 0,6-36-4 16,0 26 2-16,0-26-1 0,0 0 1 0,16 27-1 15,-16-27 2-15,0 0-1 0,0 0 0 0,36 8-1 16,-36-8 1-16,30-5-5 0,-30 5-4 0,38-13-3 16,-38 13-6-16,43-16-5 0,-43 16-8 15,55-12-12-15,-55 12-15 0,60-17-26 16,-60 17-20-16,60-24-5 0,-60 24 3 0,50-28 24 15,-50 28 19-15,48-24 20 0,-48 24 15 0,39-32 14 16,-39 32 7-16,35-34 9 0,-35 34 15 0,19-34 13 16,-19 34 11-16,9-41 13 0,-9 41-7 0,0-39 5 15,0 39-9-15,-15-33 6 0,15 33-4 0,0 0 7 16,-25-25 0-16,25 25-2 0,-26-9-8 16,26 9-9-16,-25 0-6 0,25 0-2 0,-24 0-3 15,24 0-4-15,-27 15-4 0,27-15-8 0,-28 26 0 16,28-26-4-16,-29 34 0 0,29-34-4 15,-27 42 4-15,17-18-5 0,1 3 5 0,3 2-4 16,1-2 4-16,5 0-4 0,-4 0 5 0,4-4-3 16,0-23 2-16,0 45-3 0,0-45 0 0,9 27-5 15,-9-27 0-15,0 0-2 0,0 0 1 16,19 26-2-16,-19-26-3 0,0 0-5 0,0 0-5 16,29-13 1-16,-29 13-1 0,0 0 3 0,25-37 0 15,-25 37 5-15,23-34 1 0,-23 34 7 0,31-44 0 16,-15 21 4-16,-2-4-3 0,-2 3 5 15,3-4-4-15,-8 6 6 0,-7 22-5 0,20-33 5 16,-20 33 2-16,0 0 7 0,0 0 4 0,12-29 4 16,-12 29-2-16,0 0-2 0,0 0-4 15,0 0-3-15,0 0-3 0,0 0-1 0,0 0-4 16,0 0-8-16,0 0-5 0,-12 27-6 0,12-27-1 16,0 0 2-16,6 24 4 0,-6-24-4 0,14 27-2 15,-14-27-15-15,12 23-9 0,-12-23-12 0,23 29 1 16,-23-29 2-16,0 0 8 0,33 32 0 0,-33-32 1 15,0 0-9-15,22 5-19 0,-22-5-35 16,0 0-46-16,11-27-131 0,-11 27 211 0,0 0 72 16</inkml:trace>
          <inkml:trace contextRef="#ctx0" brushRef="#br0" timeOffset="92226.7421">-443 6911 994 0,'32'-9'203'0,"-32"9"-153"16,0 0-37-16,0 0-6 0,0 0 8 15,0 0 10-15,0 0 10 0,0 0 1 0,0 0-8 16,0 0-10-16,0 0-11 0,0 0-5 0,0 0-4 16,0 0 0-16,0 0-5 0,0 0-3 0,-20 27-13 15,20-27-20-15,0 0-31 0,0 0-54 0,0 0-74 16,0 0-143-16,-28 0-76 0,28 0 245 0</inkml:trace>
          <inkml:trace contextRef="#ctx0" brushRef="#br0" timeOffset="90955.2647">1537 7194 807 0,'0'0'145'0,"0"0"-63"0,0 0-33 0,0 0-23 15,0 0-10-15,0 0 0 0,0 0-2 0,0 0 1 16,33 13-5-16,-33-13-3 0,24 0 0 0,-24 0 1 16,31-3 0-16,-31 3-2 0,41-13-1 15,-41 13-4-15,40-9 0 0,-40 9-2 0,46-10 2 16,-46 10-1-16,44-9 2 0,-44 9 0 16,44-7 0-16,-44 7-1 0,45-7-1 0,-45 7 1 15,35 0-1-15,-35 0 1 0,34 0-1 0,-34 0 0 16,0 0 1-16,33 16 0 0,-33-16-2 0,0 0 3 15,16 24-3-15,-16-24 2 0,0 30-3 0,0-30 4 16,6 32-3-16,-6-32 2 0,2 42-2 0,-2-15 2 16,0-27-3-16,4 47 4 0,-4-47-5 15,0 42 5-15,0-42-4 0,8 37 3 0,-8-37-3 16,0 28 2-16,0-28-2 0,0 0 0 16,0 0-2-16,0 0-5 0,21 26-15 0,-21-26-19 15,0 0-27-15,0 0-15 0,34-17-5 0,-34 17 1 16,0 0 7-16,31-40-5 0,-31 40 0 0,26-28 3 15,-26 28 20-15,28-33 27 0,-28 33 38 16,30-42 37-16,-30 42 37 0,33-44 18 0,-20 19 12 16,-13 25-19-16,21-39-10 0,-21 39-20 0,20-27-10 15,-20 27-14-15,0 0-9 0,27-19-10 0,-27 19 2 16,0 0 1-16,0 0 1 0,0 0-1 0,28 3-5 16,-28-3-5-16,0 0-5 0,19 39 3 15,-19-39-1-15,9 43 8 0,-9-43 0 0,5 40 3 16,-5-40-3-16,0 39 0 0,0-39-1 0,-12 33 5 15,12-33 2-15,-18 26 3 0,18-26-2 16,0 0 2-16,-36 25-3 0,36-25 1 0,-24 0 0 16,24 0-3-16,-25 0-2 0,25 0-5 0,0 0-2 15,-32-27-3-15,32 27 1 0,0 0-1 0,-20-34 0 16,20 34-1-16,-9-27 1 0,9 27-3 0,0-26 3 16,0 26-2-16,9-27 2 0,-9 27-2 0,19-37 3 15,-19 37-4-15,21-37 3 0,-21 37-2 16,27-37 1-16,-27 37-1 0,31-28 0 0,-31 28-2 15,32-24 0-15,-32 24-3 0,38-19 1 0,-38 19-2 16,45-8-2-16,-45 8-1 0,47 0-1 0,-47 0 1 16,46 10 2-16,-46-10 2 0,48 30 0 0,-48-30 3 15,40 44-2-15,-22-12 6 0,0-5-4 0,1 3 7 16,-8 0-6-16,-2 0 5 16,-5-3-6-16,-4-1 3 0,6 0-1 0,-6-26 4 15,0 42-2-15,0-42 3 0,-7 32-4 0,7-32 1 16,0 0 0-16,0 0-1 0,0 0 1 0,0 0-4 15,0 0-1-15,0 0-6 0,0 0-1 0,-23 0-2 16,23 0 2-16,0-24-4 0,0 24-2 0,0-39-9 16,0 39-1-16,12-40-4 0,-12 40 8 0,20-50 3 15,-4 22 11-15,-5 0 1 0,2-1 8 16,3-3-3-16,-2 0 5 0,2 6-4 0,-16 26 4 16,30-39-5-16,-30 39 3 0,26-16 0 15,-26 16 3-15,0 0 3 0,28 0 4 0,-28 0 1 16,0 0-1-16,0 0-2 0,21 27-7 0,-21-27 1 15,12 37-4-15,-6-13 4 0,-6-24-1 0,9 48 4 16,-9-48-4-16,0 47 3 0,0-47-7 0,0 46 3 16,0-24-4-16,0-22 3 0,0 48-3 15,0-48 2-15,0 45-5 0,0-45 0 0,1 33-9 16,-1-33-6-16,0 0-16 0,0 0-21 0,27 29-30 16,-27-29-21-16,0 0-37 0,0 0-45 0,12-36-99 15,-12 36-31-15,-1-30 320 0</inkml:trace>
          <inkml:trace contextRef="#ctx0" brushRef="#br0" timeOffset="90024.586">1630 6906 1072 0,'0'0'109'0,"0"24"-68"16,0-24-19-16,0 26-2 0,0-26 0 0,-8 33 17 15,8-33-36-15,0 41 29 0,6-12-35 0,-6 2 9 16,9 6 4-16,-9 6-7 0,9-3 3 0,-9 1-6 16,11-2 5-16,-8-2-8 0,4-1 4 15,-1 1-11-15,-6-11 0 0,12 4-13 16,-12-30-3-16,4 40-9 0,-4-40 2 0,0 24-4 0,0-24-1 15,0 0-12-15,0 0-14 0,0 0-8 16,0 0-3-16,0 0-8 0,0 0-14 0,0-31-34 16,0 31-32-16,-19-46-54 0,19 46 58 0,-21-41 161 15</inkml:trace>
          <inkml:trace contextRef="#ctx0" brushRef="#br0" timeOffset="91167.8286">3169 7030 1144 0,'0'0'73'16,"0"0"-37"-16,0 0-14 0,0 0-21 15,0 0 10-15,0 0-22 0,-29 20 17 0,29-20 0 16,0 0-3-16,0 0-1 0,-25 32-5 0,25-32-5 16,0 0-11-16,-15 24-14 0,15-24-36 0,0 0-37 15,0 33-91-15,0-33-111 0,0 0-111 16,0 0 288-16</inkml:trace>
          <inkml:trace contextRef="#ctx0" brushRef="#br0" timeOffset="91359.3364">3148 7287 1361 0,'0'0'92'15,"0"0"-59"-15,0 0-22 0,0 0-5 0,0 0-3 16,0 0 0-16,0 0 2 0,0 0-2 16,0 0 0-16,0 0-2 0,0 0-4 0,0 0-7 15,0 0-7-15,19 30-14 0,-19-30-15 16,0 0-29-16,0 0-57 0,0 0-94 0,0 0-156 15,0 0-73-15,0 0 311 0</inkml:trace>
          <inkml:trace contextRef="#ctx0" brushRef="#br0" timeOffset="93844.0788">-1097 6927 995 0,'0'0'177'0,"0"0"-121"15,0 0-33-15,0 0 1 0,0 0 10 0,0 0 2 16,16 29 0-16,-16-29-4 0,0 0-13 0,-9 24-7 16,9-24 5-16,0 0-30 15,0 0-12-15,-27 16-61 0,27-16-112 0,0 0-197 0,0 0-78 16,0 0 202-16</inkml:trace>
          <inkml:trace contextRef="#ctx0" brushRef="#br0" timeOffset="93207.3899">2032 6597 1360 0,'0'0'48'16,"7"28"-30"-16,-7-28-9 0,0 0 5 0,-18 25 4 15,18-25 0-15,0 0-4 0,-18 27-5 0,18-27-16 16,0 0-12-16,0 0-19 16,0 0-23-16,-12 32-44 0,12-32-74 0,0 0-129 15,0 0-168-15,0 0 161 0,0 0 315 0</inkml:trace>
        </inkml:traceGroup>
        <inkml:traceGroup>
          <inkml:annotationXML>
            <emma:emma xmlns:emma="http://www.w3.org/2003/04/emma" version="1.0">
              <emma:interpretation id="{DED8727C-2FEB-4A73-800C-BB069EA595CD}" emma:medium="tactile" emma:mode="ink">
                <msink:context xmlns:msink="http://schemas.microsoft.com/ink/2010/main" type="inkWord" rotatedBoundingBox="7708,15048 11219,14988 11234,15885 7724,15944"/>
              </emma:interpretation>
              <emma:one-of disjunction-type="recognition" id="oneOf10">
                <emma:interpretation id="interp50" emma:lang="en-US" emma:confidence="0">
                  <emma:literal>L/x)=</emma:literal>
                </emma:interpretation>
                <emma:interpretation id="interp51" emma:lang="en-US" emma:confidence="0">
                  <emma:literal>h/x)=</emma:literal>
                </emma:interpretation>
                <emma:interpretation id="interp52" emma:lang="en-US" emma:confidence="0">
                  <emma:literal>L/X)=</emma:literal>
                </emma:interpretation>
                <emma:interpretation id="interp53" emma:lang="en-US" emma:confidence="0">
                  <emma:literal>h/X)=</emma:literal>
                </emma:interpretation>
                <emma:interpretation id="interp54" emma:lang="en-US" emma:confidence="0">
                  <emma:literal>LUX</emma:literal>
                </emma:interpretation>
              </emma:one-of>
            </emma:emma>
          </inkml:annotationXML>
          <inkml:trace contextRef="#ctx0" brushRef="#br0" timeOffset="95967.1415">4296 6948 965 0,'0'0'92'0,"0"0"-30"0,0 0-22 0,0 0 1 0,0 0 3 16,0 0-1-16,0 0-2 0,0 0-6 15,0 0-7-15,0 0-5 0,0 0-2 0,0 0-2 0,0 25-3 16,0-25-1-16,0 0 16 0,0 40-36 16,0-40 28-16,0 43-35 0,0-17 12 0,0 11 3 15,9 0-5-15,-3 9 5 0,-2-2-6 16,5 3 6-16,-3-3-7 0,-6 2 7 0,6-3-9 15,-6 0 5-15,0-6-6 0,1-3 5 0,-1-4-3 16,0-1 7-16,0-29-3 0,0 40 3 0,0-40-3 16,0 0 2-16,6 28-2 0,-6-28-2 0,0 0-3 15,0 0-3-15,0 0 1 0,0 0 3 0,0 0 3 16,0 0 1-16,20-31-1 0,-20 31-1 16,12-29 3-16,-12 29-2 0,16-34 3 0,-16 34-2 15,20-33 2-15,-20 33-2 0,22-34 2 16,-22 34-2-16,31-23 1 0,-31 23 1 0,39-12-2 15,-39 12 1-15,42 0 0 0,-42 0 1 0,48 16 5 16,-20-4 2-16,1-2 0 0,-1 5 2 0,2-2-5 16,-2 4 0-16,1-1-5 0,-1 0 1 0,-2-3-3 15,-3-5 2-15,-23-8-1 0,47 16 0 16,-47-16 0-16,40 13-3 0,-40-13-5 0,43 7-7 16,-43-7-10-16,38 0-13 0,-38 0-28 0,30-6-49 15,1 21-60-15,-31-15-105 0,11-27-160 0,-11 27 112 16,0 0 329-16</inkml:trace>
          <inkml:trace contextRef="#ctx0" brushRef="#br0" timeOffset="96363.1879">5368 6909 1159 0,'0'0'85'0,"0"0"-38"0,0 0-9 0,0 0-5 16,0 0-1-16,0 0-4 0,0 0-4 15,0 0 1-15,0 0-10 0,-25 15-4 0,25-15-3 16,0 0 0-16,0 0 1 0,-16 35-3 15,16-35-14-15,-11 54 27 0,5-21-27 0,0 8 27 16,-1 2-10-16,-2 4-6 0,1 4 6 0,-1-2-6 16,-1 4 8-16,2 0-9 0,2 0 6 0,6-4-8 15,-7 2 5-15,7-8-6 0,0-5 4 0,0-1-6 16,12-4 3-16,-5-3-4 0,2-7 4 0,-9-23-5 16,29 40 2-16,-29-40-7 0,39 20-4 15,-13-14-10-15,-26-6-15 0,57-6-16 16,-57 6-25-16,59-22-54 0,-49-11-58 0,32 24-105 15,-12-10-167-15,-17-16 186 0,20 35 278 0</inkml:trace>
          <inkml:trace contextRef="#ctx0" brushRef="#br0" timeOffset="96720.1315">5712 7163 1086 0,'0'0'99'16,"0"0"-53"-16,0 0-15 0,0 0 0 0,0 0-1 15,0 0-3-15,0 0-3 0,0 0-2 0,29 23 2 16,-29-23-4-16,0 0 0 0,38 24-8 0,-38-24-4 15,42 32-4-15,-15-9 0 0,3-1-3 0,0 4 4 16,3 1-6-16,0 3 4 0,1 0-5 0,-1-5 2 16,-2 6-2-16,1-4 4 0,-7-4-5 15,-25-23 3-15,46 46-7 0,-46-46 1 16,36 31-8-16,-36-31-2 0,24 21-7 0,-24-21-4 0,0 0-14 16,0 0-14-16,0 0-24 0,0 0-25 15,0 0-22-15,0 0-32 0,0 0-61 0,0 0-119 16,-16-50 60-16,16 50 278 0</inkml:trace>
          <inkml:trace contextRef="#ctx0" brushRef="#br0" timeOffset="96951.7464">6036 7090 1018 0,'35'34'181'0,"-35"-34"-95"15,0 0-36-15,-32 16-15 0,32-16 3 16,-26 32-6-16,26-32-1 0,-29 47-10 15,14-20 0-15,-4 1-9 0,4 6 1 0,-5-2-7 16,4 5 2-16,-3 1-6 0,1 0 2 0,1-4-4 16,4-1 3-16,-2-1-5 0,3-10 2 0,12-22-7 15,-20 43-2-15,20-43-9 0,-10 31-3 0,10-31-12 16,0 0-7-16,0 23-25 0,0-23-37 0,0 0-58 16,0 0-81-16,0 0-113 0,42-19-70 0,-42-7 339 15</inkml:trace>
          <inkml:trace contextRef="#ctx0" brushRef="#br0" timeOffset="97315.0575">6273 6939 1134 0,'0'0'142'0,"0"0"-101"15,0 0-32-15,0 0-1 0,0 0 9 0,34 1 7 16,-34-1 7-16,24 0 1 0,-24 0-5 0,27 6-9 16,-27-6-3-16,30 10-3 0,-30-10-1 0,35 14 1 15,-35-14-5-15,39 21-17 0,-39-21 30 16,47 33-33-16,-22-15 31 0,3 3-16 16,-4 4-3-16,0-2 3 0,0 6-4 0,0 3 4 15,-3 1-4-15,-2 2 5 0,-2 5-4 0,-4 0 4 16,-4-3-5-16,-3 2 6 0,-6 1-4 0,0-4 6 15,-9 0-6-15,2-3 6 0,-5-4-7 0,3 0 4 16,9-29-4-16,-21 37 2 0,21-37-3 0,-22 30 0 16,22-30-4-16,0 0-2 0,-26 23-5 15,26-23-4-15,0 0-12 0,0 0-13 0,0 0-27 16,0 0-55-16,0 0-77 0,0 0-129 0,0 0-133 16,0 0 192-16,9-37 271 0</inkml:trace>
          <inkml:trace contextRef="#ctx0" brushRef="#br0" timeOffset="97791.058">7208 7261 623 0,'0'0'259'0,"0"0"-142"0,0 0-39 0,0 0-18 16,0 0-1-16,0 0-3 0,0 0-10 0,0 0-5 16,0 0-9-16,0 0-4 0,0 0-5 15,0 0-4-15,0 0-6 0,0 0-5 0,0 0-2 16,0 0-3-16,0 0-1 0,28 0-1 16,-28 0-1-16,33-8-1 0,-33 8 1 0,48-11-1 15,-17 6 1-15,7 0 0 0,1-3 0 0,-5 3-2 16,9-4 2-16,-2 4-3 0,-1-2 1 0,-1 0-4 15,3 7-1-15,-14-9-5 0,2 9-3 0,-30 0-5 16,39-5-4-16,-39 5-7 0,0 0-14 0,0 0-28 16,24 0-52-16,-24 0-43 0,0 0-125 15,0 0-126-15,-42-20 192 0,42 20 227 0</inkml:trace>
          <inkml:trace contextRef="#ctx0" brushRef="#br0" timeOffset="98064.941">7238 7554 862 0,'0'0'102'16,"0"0"-30"-16,0 0-11 0,0 0 2 0,0 0-4 15,0 0-6-15,0 0-10 0,0 0-8 0,0 0-6 16,28-17-6-16,-28 17-5 0,29-4-6 0,-29 4-3 15,38-13-5-15,-38 13-2 16,53-11-2-16,-23 5 1 0,3-1-1 0,2 1 0 16,1 1 0-16,-4-4-1 0,4 4 0 0,-7-1-4 15,1-2-7-15,0 8-12 0,-30 0-11 0,54-1-20 16,-54 1-30-16,42 0-58 0,-42 0-62 0,0 0-114 16,40-6-106-16,-40 6 287 0</inkml:trace>
        </inkml:traceGroup>
        <inkml:traceGroup>
          <inkml:annotationXML>
            <emma:emma xmlns:emma="http://www.w3.org/2003/04/emma" version="1.0">
              <emma:interpretation id="{E4081831-FBB1-4601-BEA4-EFA0BC42C9B0}" emma:medium="tactile" emma:mode="ink">
                <msink:context xmlns:msink="http://schemas.microsoft.com/ink/2010/main" type="inkWord" rotatedBoundingBox="12060,15033 13998,14890 14059,15726 12122,15869"/>
              </emma:interpretation>
              <emma:one-of disjunction-type="recognition" id="oneOf11">
                <emma:interpretation id="interp55" emma:lang="en-US" emma:confidence="0">
                  <emma:literal>107</emma:literal>
                </emma:interpretation>
                <emma:interpretation id="interp56" emma:lang="en-US" emma:confidence="0">
                  <emma:literal>(07</emma:literal>
                </emma:interpretation>
                <emma:interpretation id="interp57" emma:lang="en-US" emma:confidence="0">
                  <emma:literal>101</emma:literal>
                </emma:interpretation>
                <emma:interpretation id="interp58" emma:lang="en-US" emma:confidence="0">
                  <emma:literal>10</emma:literal>
                </emma:interpretation>
                <emma:interpretation id="interp59" emma:lang="en-US" emma:confidence="0">
                  <emma:literal>607</emma:literal>
                </emma:interpretation>
              </emma:one-of>
            </emma:emma>
          </inkml:annotationXML>
          <inkml:trace contextRef="#ctx0" brushRef="#br0" timeOffset="98660.4514">8720 6973 859 0,'0'0'114'0,"0"0"-16"15,-4-40-38-15,4 40 7 0,0 0-6 16,0 0-5-16,0 0-7 0,0 0-8 0,-27-24-8 16,27 24-6-16,0 0-3 0,0 0-6 15,0 0-2-15,0 0-6 0,0 0-3 0,0 0-3 16,0 0-2-16,-27 31 0 0,27-31-4 0,-9 33-13 15,12-3 30-15,-3-1-30 0,0 8 30 0,7 0-11 16,1 6-7-16,-1 1 7 0,4 3-9 0,-1 3 7 16,5-3-6-16,0 2 6 0,2-6-5 15,-4-3 6-15,2-5-7 0,-2-2 3 0,1-1-6 16,-14-32 2-16,19 42-5 0,-19-42 1 0,12 28-9 16,-12-28-10-16,0 0-21 0,0 0-30 0,0 0-44 15,0 0-57-15,29-3-85 0,-29 3-145 0,-9-37 52 16,9 37 358-16</inkml:trace>
          <inkml:trace contextRef="#ctx0" brushRef="#br0" timeOffset="99111.7555">9136 7030 982 0,'0'0'110'0,"0"0"-54"0,29-14-21 16,-29 14 2-16,0 0-3 0,26-40-15 0,-26 40 15 16,22-26-20-16,-22 26 9 0,26-20-3 0,-26 20-5 15,25-10 0-15,-25 10-3 0,30-9-1 16,-30 9-2-16,36 0 0 0,-36 0 2 0,37 0 0 16,-37 0 0-16,41 13-3 0,-41-13-2 0,46 16-3 15,-21 0-1-15,-2 8 13 0,4 6-33 16,0 6 29-16,1 6-29 0,0 0 12 0,-2 1 7 15,-2 4-9-15,-5 0 5 0,-6-1-10 0,-5-3 6 16,-2 1-7-16,-6-8 6 0,-8-1-3 0,-1-3 6 16,-4-5 2-16,13-27 6 0,-51 43 4 0,21-28 4 15,-9-3 2-15,-1-5 4 0,-9-8-3 0,3 1-1 16,-8-4-1-16,6-7-5 0,-1-2 3 16,1-3-4-16,3-5 2 0,9 0-2 0,-1-3 4 15,5-3-5-15,8-1 2 0,4 0-6 0,5-2 3 16,4 1-6-16,4-5 5 0,7 1-4 0,0-6 2 15,6 1-5-15,4 5 0 0,2 4-8 16,-12 29 0-16,36-45-10 0,-36 45-6 0,40-31-13 16,-14 25-19-16,-26 6-31 0,41-18-95 0,-41 18-84 15,27-39-199-15,0 46 113 0,-27-7 356 16</inkml:trace>
          <inkml:trace contextRef="#ctx0" brushRef="#br0" timeOffset="99707.3343">10010 6948 693 0,'18'25'140'15,"-18"-25"-59"-15,0 0-17 0,0 0-9 0,0 0 0 16,0 0-6-16,0 0-3 0,0 0-12 0,0 0-10 16,0 0-5-16,0 0-3 0,-24 9-19 0,24-9 22 15,0 0-19-15,0 0 16 0,0 0-1 0,0 0-3 16,0 0-3-16,0 0-1 0,24 7 20 0,-24-7-19 16,0 0 19-16,34 11-19 0,-34-11-3 15,28 0-2-15,-28 0-20 0,38-6 19 0,-38 6-20 16,48-12 17-16,-20 7 2 0,2-2-2 0,0-2 1 15,1 1-1-15,5-2 2 0,-2 6 1 16,-1-10 4-16,5 5-1 0,-7 0 5 0,3 4-3 16,-5-4 1-16,-2 9 0 0,-27 0-1 0,34-5-1 15,-34 5-3-15,0 0-1 0,0 0-1 0,0 0-2 16,0 0 4-16,0 0-1 0,0 0 1 16,0 0-1-16,0 23-2 0,0-23 1 0,-18 29-4 15,18-29 5-15,-15 37 13 0,6-9-31 0,0 4 30 16,0 3-30-16,-1-1 11 0,1 3 7 0,0 6-6 15,1-5 5-15,4 3-5 0,-1-3 6 0,5-5-6 16,-4-1 6-16,4-4-5 0,0 2 3 0,0 1-3 16,0-5 3-16,0-3-4 0,0-23 2 0,10 39-4 15,-10-39-2-15,5 25-5 16,-5-25-3-16,0 0-8 0,0 0-4 0,16 32-17 16,-16-32-22-16,0 0-51 0,0 0-65 0,0 0-106 15,29 11-166-15,-29-11 195 0,0 0 259 0</inkml:trace>
        </inkml:traceGroup>
        <inkml:traceGroup>
          <inkml:annotationXML>
            <emma:emma xmlns:emma="http://www.w3.org/2003/04/emma" version="1.0">
              <emma:interpretation id="{6A93122F-CF83-4D49-9DBA-BD95D1CDFAE7}" emma:medium="tactile" emma:mode="ink">
                <msink:context xmlns:msink="http://schemas.microsoft.com/ink/2010/main" type="inkWord" rotatedBoundingBox="14546,14859 16863,14820 16879,15810 14563,15849"/>
              </emma:interpretation>
              <emma:one-of disjunction-type="recognition" id="oneOf12">
                <emma:interpretation id="interp60" emma:lang="en-US" emma:confidence="0">
                  <emma:literal>(X-2)</emma:literal>
                </emma:interpretation>
                <emma:interpretation id="interp61" emma:lang="en-US" emma:confidence="0">
                  <emma:literal>(4-2)</emma:literal>
                </emma:interpretation>
                <emma:interpretation id="interp62" emma:lang="en-US" emma:confidence="0">
                  <emma:literal>4-2)</emma:literal>
                </emma:interpretation>
                <emma:interpretation id="interp63" emma:lang="en-US" emma:confidence="0">
                  <emma:literal>(x-2)</emma:literal>
                </emma:interpretation>
                <emma:interpretation id="interp64" emma:lang="en-US" emma:confidence="0">
                  <emma:literal>(42)</emma:literal>
                </emma:interpretation>
              </emma:one-of>
            </emma:emma>
          </inkml:annotationXML>
          <inkml:trace contextRef="#ctx0" brushRef="#br0" timeOffset="100299.6163">11284 6925 511 0,'0'0'132'15,"0"0"-16"-15,0 0-13 0,0 0 3 0,0 0-23 16,0 0-1-16,0 0-18 0,0 0-5 0,-28-18-3 16,28 18-15-16,0 0-5 0,0 0-8 15,0 0-3-15,0 0 1 0,0 0-6 0,0 0-1 16,-30 33-6-16,30-33-2 0,-15 40 12 16,11-11-33-16,-4 2 27 0,-1 6-30 0,-3 5 10 15,-1 0 6-15,2 4-7 0,2 3 7 0,6-1-7 16,3 0 6-16,0-4-7 0,6 1 7 0,2-1-5 15,5-5 5-15,1-1-6 0,2-7 5 0,2-4-4 16,2 1 2-16,-20-28-7 0,41 38 0 0,-15-21-13 16,-26-17-7-16,52 21-18 0,-52-21-23 0,55 0-47 15,-55 0-67-15,44-12-110 0,-19 6-174 16,-25-22 172-16,35 28 295 0</inkml:trace>
          <inkml:trace contextRef="#ctx0" brushRef="#br0" timeOffset="100616.9493">11488 7059 1135 0,'0'0'86'0,"0"0"-40"0,0 0-15 16,0 0-1-16,0 0-1 0,0 0-2 15,0 0-2-15,0 0-7 0,27 28-2 16,-27-28-7-16,0 0-1 0,22 33-3 0,-22-33 2 16,27 36-3-16,-27-36 2 0,46 49-5 0,-19-22 2 15,3 2-5-15,1 3 4 0,4 2-4 0,-2 0 4 16,5 0-4-16,-3 0 5 0,-2-6-6 0,-2 0 0 16,-4-1-7-16,-27-27 1 0,43 40-5 0,-43-40 0 15,29 26-7-15,-29-26-9 0,0 0-23 0,0 0-28 16,25 10-42-16,-25-10-35 0,0 0-63 15,-13-31-114-15,-10 0-39 0,23 31 336 16</inkml:trace>
          <inkml:trace contextRef="#ctx0" brushRef="#br0" timeOffset="100855.1476">11791 6940 825 0,'7'37'251'0,"-7"-37"-144"0,0 0-36 0,-35 12-19 15,35-12-23-15,-24 33 10 0,24-33-21 0,-24 37 10 16,13-8-2-16,-2-4-10 0,2 7 2 0,-1 0-10 16,2 10 4-16,-2-5-10 0,-1 0 5 15,1 1-7-15,0 1 3 0,-2-5-5 0,2-2 3 0,2 1-3 16,-1-8 0-16,2 1-8 16,9-26-1-16,-12 40-9 0,12-40-1 0,0 0-8 15,-6 26-8-15,6-26-22 0,0 0-29 0,0 0-61 16,0 0-80-16,27-34-181 0,-27 34-15 0,12-33 406 15</inkml:trace>
          <inkml:trace contextRef="#ctx0" brushRef="#br0" timeOffset="101156.5295">12050 7163 1001 0,'0'0'138'15,"0"0"-66"-15,0 0-23 0,0 0-3 0,0 0-1 16,0 0-4-16,0 0-7 0,0 0-6 0,0 0-4 16,0 0-4-16,0 0-2 0,29 10-5 0,-29-10-3 15,0 0-5-15,38 4-3 0,-38-4-1 0,28 0-1 16,-28 0 0-16,32 10 0 0,-32-10-2 0,37 6-1 15,-37-6-6-15,37 0-5 0,-37 0-8 16,32 9-9-16,-32-9-16 0,0 0-28 16,46 9-60-16,-46-9-73 0,0 0-187 0,0 0-45 15,13-34 274-15</inkml:trace>
          <inkml:trace contextRef="#ctx0" brushRef="#br0" timeOffset="101916.8026">12626 7037 1072 0,'0'0'112'0,"0"0"-58"0,0 0-17 0,0-28-9 15,0 28-11-15,0 0-4 0,0 0 0 0,0 0-15 16,0 0 21-16,0-32-16 0,0 32 13 16,0 0 1-16,9-21-4 0,-9 21 1 0,0 0-1 15,23-27 2-15,-23 27-2 0,0 0 0 0,33-22-2 16,-33 22 0-16,26-14-4 0,-26 14-1 0,33-10-3 15,-33 10-2-15,35-6-1 0,-35 6-3 16,31 0-1-16,-31 0-1 0,30 13-1 0,-30-13 2 16,28 17-1-16,-28-17-4 0,24 33 2 0,-24-33-5 15,20 46-14-15,-10-16 30 0,-2 2-28 16,-4 2 31-16,-4 3-10 0,0-2-5 0,0-2 5 16,-4 4-6-16,-4-1 5 0,-2 0-5 0,-5-6 6 15,1 0-3-15,-7-3 6 0,2-1-3 0,-3 1 5 16,22-27-1-16,-44 38 3 0,44-38 1 0,-45 30 4 15,45-30 0-15,-38 20 6 0,38-20 2 16,-27 12 1-16,27-12 0 0,0 0-4 0,0 0-3 16,0 0-2-16,0 0-2 0,0 0-2 15,0 0-2-15,0 0-1 0,0 0 0 0,21-28-2 16,-21 28 1-16,40-23 0 0,-40 23 1 0,49-20-1 16,-19 8 1-16,-2 0-3 0,2 1 2 0,0 1-2 15,2 5-1-15,1 5 1 0,-2-6-2 0,2 6 0 16,-2 0-1-16,-1 0-2 0,0 0-3 0,-5 0-4 15,2 6-8-15,-27-6-9 0,39 0-22 16,-39 0-32-16,28-6-57 0,-28 6-61 0,14-23-116 16,-14 23-110-16,0-32 211 0,0 32 217 0</inkml:trace>
          <inkml:trace contextRef="#ctx0" brushRef="#br0" timeOffset="102123.3506">13103 6705 734 0,'0'0'195'16,"0"0"-89"-16,0 0-35 0,0 0-15 0,0 0-10 16,0 0 2-16,0 0 2 0,0 0-3 15,0 0-4-15,0 0-7 0,28 2-5 0,-28-2 0 16,0 0-6-16,39 26-2 0,-39-26-5 0,39 24 0 15,-39-24-3-15,45 33 2 0,-18-16-5 0,-27-17 0 16,43 38-7-16,-43-38 0 0,40 43-6 0,-40-43 2 16,30 48-4-16,-18-25 3 0,-1 7 10 15,-1 4-28-15,-1 2 25 0,0 3-27 0,-3 2 11 16,-6-3 6-16,5 5-4 0,-5-2 5 16,-5 1-6-16,-1-8 4 0,-1 1-6 0,-4-3 1 15,4-2-6-15,7-30 0 0,-20 46-8 0,20-46-3 16,-19 39-9-16,19-39-5 0,-19 26-18 0,19-26-29 15,0 0-60-15,-39 0-81 0,39 0-162 0,0 0-36 16,-18-32 348-16</inkml:trace>
        </inkml:traceGroup>
        <inkml:traceGroup>
          <inkml:annotationXML>
            <emma:emma xmlns:emma="http://www.w3.org/2003/04/emma" version="1.0">
              <emma:interpretation id="{CCEC81CC-790A-4318-B5CC-B3FD169CB09C}" emma:medium="tactile" emma:mode="ink">
                <msink:context xmlns:msink="http://schemas.microsoft.com/ink/2010/main" type="inkWord" rotatedBoundingBox="17338,14782 19817,14740 19832,15577 17352,15619"/>
              </emma:interpretation>
              <emma:one-of disjunction-type="recognition" id="oneOf13">
                <emma:interpretation id="interp65" emma:lang="en-US" emma:confidence="1">
                  <emma:literal>+55</emma:literal>
                </emma:interpretation>
                <emma:interpretation id="interp66" emma:lang="en-US" emma:confidence="0">
                  <emma:literal>'55</emma:literal>
                </emma:interpretation>
                <emma:interpretation id="interp67" emma:lang="en-US" emma:confidence="0">
                  <emma:literal>€55</emma:literal>
                </emma:interpretation>
                <emma:interpretation id="interp68" emma:lang="en-US" emma:confidence="0">
                  <emma:literal>t55</emma:literal>
                </emma:interpretation>
                <emma:interpretation id="interp69" emma:lang="en-US" emma:confidence="0">
                  <emma:literal>#55</emma:literal>
                </emma:interpretation>
              </emma:one-of>
            </emma:emma>
          </inkml:annotationXML>
          <inkml:trace contextRef="#ctx0" brushRef="#br0" timeOffset="102854.9465">13929 7048 1044 0,'0'0'169'0,"0"0"-96"16,0 0-26-16,32 0-9 0,-32 0-6 0,0 0 1 16,28-13 0-16,-28 13-3 0,28-12-8 15,-28 12 12-15,39-13-38 0,-12 13 29 0,0-5-36 16,5 5 13-16,2 0-2 0,0 0 1 0,5 0-2 16,-2 0-1-16,4 0-7 0,-1 2-6 15,2-2 3-15,-5 0-26 0,10 0-8 0,-16-7-53 16,20 23-61-16,-51-16-79 0,67-16-140 0,-30 21-62 15,-37-5 314-15</inkml:trace>
          <inkml:trace contextRef="#ctx0" brushRef="#br0" timeOffset="102615.3111">14134 6777 739 0,'0'0'178'15,"0"0"-50"-15,0 0-31 0,0 0-15 16,0 0-16-16,0 0-13 0,0 0-13 0,0 0-8 15,0 0-9-15,0 0-2 0,0 0 0 16,0 0-1-16,-27 15-3 0,27-15-1 0,0 32-5 0,0-32 0 16,9 48-4-16,-3-18 1 0,3 4-6 15,0 2-14-15,1-1 27 0,2 2-29 0,2 1 27 16,-1-1-10-16,-1-4-6 0,2-3 5 0,-2-3-6 16,0 1 1-16,-12-28-4 0,18 39 0 15,-18-39-7-15,12 27-3 0,-12-27-12 0,0 0-14 16,0 0-32-16,0 0-44 0,0 0-56 0,0 0-85 15,0-31-193-15,0 31 83 0,-18-40 370 0</inkml:trace>
          <inkml:trace contextRef="#ctx0" brushRef="#br0" timeOffset="103585.0362">15297 6666 837 0,'28'13'166'0,"-28"-13"-79"15,0 0-18-15,0 0-4 0,0 0-7 16,0 0-8-16,0 0-3 0,-34 9-10 0,34-9-1 15,-29 8-3-15,29-8-6 0,-33 10-7 0,33-10-2 16,-35 4-5-16,35-4 0 0,-41 0-3 0,41 0-1 16,-39 12-2-16,39-12 1 0,-37 0 0 0,37 0 0 15,-34 0-1-15,34 0-1 0,-26 0-4 16,26 0 0-16,0 0-1 0,-28 0-1 0,28 0 0 16,0 0 0-16,0 0 0 0,0 0 1 15,0 0-1-15,0 0 0 0,-26 0-1 0,26 0-1 16,0 0-3-16,0 0-1 0,0 0-1 0,0 0-2 15,0 0 2-15,0 0-1 0,0 0 1 0,0 0 2 16,0 0-1-16,11 28 1 0,-11-28-2 0,0 30 2 16,0-30-5-16,6 43 5 0,-6-43-3 0,0 40 4 15,0-40 0-15,-6 43 3 0,6-43-2 16,-8 34 3-16,8-34-2 0,-6 33 2 16,6-33-2-16,0 0 3 0,0 0-2 0,0 25 1 15,0-25 0-15,0 0 2 0,0 0-1 0,0 0 1 16,0 0 0-16,0 0 0 0,29 7-1 0,-29-7 1 15,0 0 0-15,37 0-2 0,-37 0 0 0,33-5 0 16,-33 5-1-16,40 0 0 0,-40 0 3 0,42 0-2 16,-42 0 0-16,39-7 0 0,-39 7 0 15,39 0-1-15,-39 0 0 0,39 0 1 0,-39 0-2 16,42 0 0-16,-42 0 0 0,44 14 0 0,-44-14 16 16,47 17-32-16,-47-17 33 0,42 32-31 0,-42-32 14 15,40 37 4-15,-24-11-4 0,-1-5 4 0,-4 11-5 16,-5-6 4-16,-6 6-4 0,0-2 5 15,-8-1-5-15,-5-1 5 0,13-28-3 0,-42 42 4 16,14-24-3-16,-2 0 3 0,-8-4-2 16,0-3 4-16,-6-5-2 0,-2 2 1 0,1-8-1 15,2 0-2-15,2 0-2 0,5-8-3 0,5 8-2 16,3-11-7-16,28 11-6 0,-47-20-11 0,47 20-17 16,-31-25-26-16,31 25-43 0,-25-34-49 0,25 34-92 15,0 0-144-15,-12-43-2 0,12 43 395 0</inkml:trace>
          <inkml:trace contextRef="#ctx0" brushRef="#br0" timeOffset="104384.4879">16053 6625 812 0,'0'0'131'0,"0"0"-41"0,0 0-21 16,0 0-11-16,0 0-2 0,0 0-5 0,-38 8-6 15,38-8-5-15,-28 12-11 0,28-12-6 16,-33 14-4-16,33-14 0 0,-37 7-4 0,37-7 0 15,-39 10-1-15,39-10-2 0,-43 5-2 0,43-5-3 16,-42 0-2-16,42 0 0 0,-36 0 0 0,36 0 1 16,-30 0 0-16,30 0 0 0,0 0-1 0,-27 9-3 15,27-9-1-15,0 0-1 0,0 0 0 0,0 0-1 16,0 0 1-16,0 0 0 0,0 0 0 16,0 0-1-16,0 0 1 0,0 0-2 15,0 0 0-15,0 0-2 0,0 0-1 0,0 0-1 0,0 0-2 16,0 0 1-16,0 35-2 0,0-35 3 15,0 28-1-15,0-28 2 0,0 36-2 0,0-36 2 16,0 38-2-16,0-38 1 0,0 45-4 0,0-45 3 16,0 39-3-16,0-39 5 0,0 35-1 15,0-35 5-15,0 27-1 0,0-27 2 0,0 0-1 16,11 25 2-16,-11-25-1 0,0 0 2 0,0 0 18 16,0 0-17-16,26 11 18 0,-26-11-16 0,0 0-18 15,30 0 17-15,-30 0-1 0,0 0-1 0,36 0 0 16,-36 0-2-16,26 0-17 0,-26 0 17 0,0 0 1 15,34 0-1-15,-34 0 3 0,0 0-3 16,36-9 1-16,-36 9 1 0,22-7 1 0,-22 7-1 16,32-13 0-16,-32 13 1 0,35-7-1 15,-35 7 1-15,47-11 1 0,-20 6-1 0,3 5 0 16,-2 0 0-16,-1 0-2 0,0 9 2 0,4 2-1 16,1 1-1-16,3 4 16 0,0 2-32 0,-10-2 32 15,-25-16-32-15,45 40 14 0,-29-13 3 0,-5 0-4 16,-4 1 8-16,-7 0-2 0,-12 3 3 0,-1-3-3 15,-8 1 2-15,-6 0-4 0,-3-4 5 16,-4 0-4-16,1-2 4 0,-6-2-6 0,2-6 4 16,-2-1-3-16,0-4 2 0,-3 1 1 0,3-4 0 15,1-7 1-15,0 8-1 0,7-8 0 0,2 0 1 16,29 0-2-16,-41-13 0 0,41 13 0 16,-29-16-3-16,29 16 2 0,0 0-2 0,-25-26 1 15,25 26-2-15,0 0 0 0,0 0-3 16,0-24-2-16,0 24-1 0,0 0-4 0,0 0-5 15,0 0-7-15,0 0-17 0,0 0-24 0,0 0-47 16,37-7-98-16,-37 7-172 0,0 0-102 0,0 0 212 16</inkml:trace>
        </inkml:traceGroup>
      </inkml:traceGroup>
    </inkml:traceGroup>
  </inkml:traceGroup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11-27T22:05:50.329"/>
    </inkml:context>
    <inkml:brush xml:id="br0">
      <inkml:brushProperty name="width" value="0.04667" units="cm"/>
      <inkml:brushProperty name="height" value="0.04667" units="cm"/>
      <inkml:brushProperty name="color" value="#9966CC"/>
      <inkml:brushProperty name="fitToCurve" value="1"/>
    </inkml:brush>
  </inkml:definitions>
  <inkml:traceGroup>
    <inkml:annotationXML>
      <emma:emma xmlns:emma="http://www.w3.org/2003/04/emma" version="1.0">
        <emma:interpretation id="{66EC791E-1BEA-496C-B1BA-262D7030CD9F}" emma:medium="tactile" emma:mode="ink">
          <msink:context xmlns:msink="http://schemas.microsoft.com/ink/2010/main" type="writingRegion" rotatedBoundingBox="2331,8990 20274,8553 20486,17227 2542,17664"/>
        </emma:interpretation>
      </emma:emma>
    </inkml:annotationXML>
    <inkml:traceGroup>
      <inkml:annotationXML>
        <emma:emma xmlns:emma="http://www.w3.org/2003/04/emma" version="1.0">
          <emma:interpretation id="{D5ADE356-F74E-445D-B731-D85931C2CF0C}" emma:medium="tactile" emma:mode="ink">
            <msink:context xmlns:msink="http://schemas.microsoft.com/ink/2010/main" type="paragraph" rotatedBoundingBox="3915,8949 14914,8699 14939,9795 3940,10045" alignmentLevel="2"/>
          </emma:interpretation>
        </emma:emma>
      </inkml:annotationXML>
      <inkml:traceGroup>
        <inkml:annotationXML>
          <emma:emma xmlns:emma="http://www.w3.org/2003/04/emma" version="1.0">
            <emma:interpretation id="{117A68FF-BCAE-4F91-8DD8-5FF76D014379}" emma:medium="tactile" emma:mode="ink">
              <msink:context xmlns:msink="http://schemas.microsoft.com/ink/2010/main" type="line" rotatedBoundingBox="3915,8949 14914,8699 14939,9795 3940,10045"/>
            </emma:interpretation>
          </emma:emma>
        </inkml:annotationXML>
        <inkml:traceGroup>
          <inkml:annotationXML>
            <emma:emma xmlns:emma="http://www.w3.org/2003/04/emma" version="1.0">
              <emma:interpretation id="{0096F196-49C2-43DD-BD1A-7595060B5D05}" emma:medium="tactile" emma:mode="ink">
                <msink:context xmlns:msink="http://schemas.microsoft.com/ink/2010/main" type="inkWord" rotatedBoundingBox="3915,8949 14914,8699 14939,9795 3940,10045"/>
              </emma:interpretation>
              <emma:one-of disjunction-type="recognition" id="oneOf0">
                <emma:interpretation id="interp0" emma:lang="en-US" emma:confidence="0">
                  <emma:literal>LEX-SIOUX-2 5</emma:literal>
                </emma:interpretation>
                <emma:interpretation id="interp1" emma:lang="en-US" emma:confidence="0">
                  <emma:literal>LEX-DO-EX-2 5</emma:literal>
                </emma:interpretation>
                <emma:interpretation id="interp2" emma:lang="en-US" emma:confidence="0">
                  <emma:literal>LEX-DOT-X-2 5</emma:literal>
                </emma:interpretation>
                <emma:interpretation id="interp3" emma:lang="en-US" emma:confidence="0">
                  <emma:literal>LEX-R OK-X-2 5</emma:literal>
                </emma:interpretation>
                <emma:interpretation id="interp4" emma:lang="en-US" emma:confidence="0">
                  <emma:literal>LEX-N OK-X-2 5</emma:literal>
                </emma:interpretation>
              </emma:one-of>
            </emma:emma>
          </inkml:annotationXML>
          <inkml:trace contextRef="#ctx0" brushRef="#br0">3543 24 929 0,'12'-28'99'0,"-12"28"-36"16,0-38-11-16,0 38 16 0,0 0 6 0,-20-33-6 16,20 33-14-16,0 0-15 0,0 0-12 0,0 0-9 15,0 0-6-15,0 0-4 0,0 0-3 0,0 0-3 16,0 27 2-16,0-27-1 0,-6 51 4 0,6-17-3 16,0 8 5-16,6 4-8 0,0 5 7 15,-1 3-8-15,4 4 6 0,-3-3-9 0,0-1 8 16,1 3 4-16,-4-5-23 0,5-4 25 15,-2 1-27-15,-2-14 13 0,4 2 5 0,-8-8-5 16,3 0 5-16,-3-29-5 0,3 39 2 0,-3-39-8 16,0 0-5-16,13 29-16 0,-13-29-26 0,0 0-35 15,0 0-55-15,0 0-84 0,0 0-150 0,18-42-66 16,-18 42 302-16</inkml:trace>
          <inkml:trace contextRef="#ctx0" brushRef="#br0" timeOffset="421.2724">3921 54 962 0,'0'0'33'0,"-6"-30"-27"0,6 30-3 0,0 0 12 15,15-35 15-15,-15 35 11 0,0 0 11 0,37-32-7 16,-37 32-7-16,27-16-8 0,-27 16-5 0,39-11-1 15,-39 11 0-15,39-5 0 0,-39 5 0 0,46 9-4 16,-20-2-5-16,-2 8-6 0,-24-15-5 16,47 35-1-16,-23-2-5 0,-1 1 5 0,-1 8-7 15,2 3 7-15,-3 5-7 0,-2 4 8 0,-4-1-8 16,-4-2 7-16,-5-1-6 0,-6-6-12 16,0 3 28-16,-11-1-24 0,-4-2 43 0,0 2-9 15,-4-16-7-15,-3 2 3 0,-4-10-19 0,-7-3 4 16,0-6-3-16,4-9 2 0,-7-4-1 0,4-8 0 15,-5 0 2-15,1-4-1 0,5-4 3 16,-5-4-3-16,4-2 2 0,4-5-3 0,1-1 3 16,6-4-3-16,2-8-10 0,1 0 27 0,7-4-28 15,1-4 25-15,1-3-13 0,5 3-7 0,4 4 6 16,-3 3-6-16,3 7 3 0,7 4-6 0,-7 30-1 16,19-46-10-16,-19 46-9 0,29-37-25 0,-1 37-34 15,-22-33-58-15,29 42-83 0,-35-9-194 0,0 0-21 16,56-7 318-16</inkml:trace>
          <inkml:trace contextRef="#ctx0" brushRef="#br0" timeOffset="995.3162">4580-6 1137 0,'0'0'88'0,"0"0"-39"16,-25 0-10-16,25 0 5 0,0 0-5 0,0 0-4 16,0 0-9-16,0 0-8 0,0 0-8 0,0 0-4 15,0 0-3-15,0 0-1 16,0 0 0-16,0 0 0 0,32-4-1 0,-32 4 1 16,39-6 1-16,-39 6-2 0,50-10 1 0,-22 7-2 15,5-3-1-15,0-1 2 0,1 2 0 0,3-4 1 16,1 4 1-16,-2-5-3 0,0 2 1 0,-2-3-2 15,0 6 2-15,1-6-2 0,-4 8 1 0,-3-2 0 16,-28 5 0-16,45-7 0 0,-45 7 0 16,27 0 1-16,-27 0-2 0,0 0 2 0,0 0-1 15,0 0 1-15,18 28 0 0,-18-28 5 0,0 41 0 16,-6-10 4-16,-1 3-5 0,-1 9 3 0,-2 5-9 16,-1 2 6-16,5 2-8 0,-1 4 7 0,-1-1-8 15,8 1 7-15,-7 4 8 0,2-7-25 0,5 3 26 16,-6-7-25-16,6-8 11 0,0-6 4 15,-4-5-4-15,4-7 3 0,0-23-4 16,0 39 2-16,0-39-7 0,0 0-2 0,0 27-9 16,0-27-8-16,0 0-13 0,0 0-20 0,0 0-22 15,0 0-53-15,0 0-97 0,0 0-205 0,6-50-14 16,-6 50 404-16</inkml:trace>
          <inkml:trace contextRef="#ctx0" brushRef="#br0" timeOffset="1320.4429">5710-224 1023 0,'0'0'91'0,"0"0"-44"0,0 0-12 15,-26-3-2-15,26 3 5 0,0 0 2 0,-34 16-5 16,34-16-8-16,-25 26-3 0,25-26-9 0,-29 46-2 16,13-13-6-16,4 10 4 0,1 5-8 0,1 4 8 15,1 4-9-15,3 4 9 0,0-5-9 0,6 6 9 16,0-3-8-16,0 1 9 0,0-5 7 16,12 0-27-16,-6-6 27 0,3-3-30 0,4-12 11 15,-2-2 4-15,1-6-7 0,-12-25 4 16,25 41-9-16,-25-41-4 0,31 30-25 0,-31-30-39 15,38 12-77-15,-38-12-92 0,30-36-248 0,-3 36 40 16,-17-27 415-16</inkml:trace>
          <inkml:trace contextRef="#ctx0" brushRef="#br0" timeOffset="1899.6595">6288-90 1203 0,'-19'38'66'0,"19"-38"-24"0,-33 58 0 16,6-24-4-16,10 10-3 0,-5-5-19 0,3 5-2 15,-5-3-10-15,3 5 4 0,1-1-9 0,2-4 6 16,0 1-7-16,5-3 6 0,-2 0 13 0,3 2-30 16,2-8 28-16,1 1-29 0,1-9 12 0,8-25 3 15,-6 44-4-15,6-44-2 0,0 29-15 0,0-29-26 16,0 0-51-16,0 0-74 0,23 22-129 16,-23-22-167-16,0 0 98 0,46 0 369 0</inkml:trace>
          <inkml:trace contextRef="#ctx0" brushRef="#br0" timeOffset="1674.1392">5971 13 1107 0,'0'0'91'0,"0"0"-45"16,0 0-18-16,0 0 1 0,0 0 4 0,0 0-5 15,0 0-5-15,0 0-1 0,0 0 0 0,0 0-3 16,6 27 2-16,-6-27-4 0,29 39 1 0,-29-39-6 15,38 57 4-15,-14-26-8 0,5 8 3 16,-2 4-8-16,2 1 5 0,3 0-9 0,-7 3 5 16,4-8-6-16,-4 3-14 0,-3-4 28 15,-1-4-27-15,2-2 27 0,-4-4-10 0,-5-4-4 16,-14-24 2-16,19 39-4 0,-19-39-3 0,0 0-7 16,0 0-7-16,15 26-8 0,-15-26-15 0,0 0-20 15,0 0-32-15,0 0-69 0,-19-40-68 0,14 8-212 16,5 32 28-16,-18-61 400 0</inkml:trace>
          <inkml:trace contextRef="#ctx0" brushRef="#br0" timeOffset="2327.747">6726 224 898 0,'0'0'100'0,"-26"13"-32"0,26-13-8 0,0 0 1 15,0 0-7-15,0 0-9 0,0 0-3 0,0 0-6 16,0 0-2-16,0 0-7 0,0 0-6 0,0 0-5 15,0 0-2-15,0 0 1 0,0 0 3 16,0 0-1-16,0 0 2 0,27 19-5 0,-27-19-5 16,35 0-3-16,-35 0-3 0,46 0-2 0,-46 0 0 15,48-7 0-15,-24 7-1 0,4 0 1 16,-1-7-1-16,0 7-1 0,-27 0 3 0,46-5-3 16,-46 5 1-16,41-7-1 0,-41 7-2 0,29 0-3 15,-29 0-5-15,26-6-5 0,-26 6-4 0,0 0-4 16,25-5-5-16,-25 5-17 0,0 0-22 15,0 0-45-15,0 0-56 0,0 0-92 0,0 0-198 16,0 0 104-16,38 2 355 0</inkml:trace>
          <inkml:trace contextRef="#ctx0" brushRef="#br0" timeOffset="2914.5352">7431 93 1023 0,'0'0'140'16,"-30"0"-53"-16,30 0-19 0,0 0-15 16,0 0-10-16,-27 0-11 0,27 0-8 0,0 0-3 15,0 0-6-15,0 0-4 0,0 0-4 0,0 0-2 16,-7-26-3-16,7 26 1 0,0 0-3 0,0 0 2 15,15-30-3-15,-15 30 2 0,0 0-2 16,30-29 2-16,-30 29-2 0,24-18 2 0,-24 18-1 16,28-16 1-16,-28 16-2 0,34-11 0 0,-34 11 0 15,32-6 0-15,-32 6-1 0,30 0 0 0,-30 0 0 16,25 6-1-16,-25-6 2 0,25 16-1 16,-25-16 2-16,21 27-2 0,-21-27 4 0,18 50-4 15,-12-22 5-15,-6 4-4 0,8 2 3 0,-8 1-5 16,-8 3 6-16,1-1-7 0,-7 5 7 0,2-3-7 15,0-1 6-15,-3 2-6 0,2-5 7 0,-5 3 8 16,-1-3-28-16,-1-3 29 0,-4-3-29 16,24-29 15-16,-38 49 5 0,38-49-4 0,-33 32 3 15,33-32-3-15,-36 23 2 0,36-23-2 0,-26 12 3 16,26-12-1-16,0 0 2 0,0 0 1 0,0 0 2 16,0 0 1-16,0 0 1 0,0 0-1 0,0 0-3 15,0 0-2-15,15-24-2 0,-15 24 1 16,0 0-2-16,38-26 2 0,-38 26-2 0,33-16 2 15,-33 16-2-15,43-17 1 0,-43 17-1 16,43-12 1-16,-43 12 0 0,53-6-2 0,-31 6 1 16,5 0 0-16,1 0-1 0,-1 0 2 0,1 0-1 15,-4 0-2-15,2 0-2 0,-26 0-1 0,45 0-3 16,-45 0-4-16,34 0-5 0,-34 0-10 0,0 0-21 16,39 6-31-16,-39-6-47 0,0 0-74 0,0 0-101 15,0-40-157-15,0 40 214 0,0-22 245 16</inkml:trace>
          <inkml:trace contextRef="#ctx0" brushRef="#br0" timeOffset="3378.0134">7927-323 692 0,'0'0'220'0,"0"0"-122"16,0 0-27-16,0 0-7 0,0 0-5 15,0 0-7-15,0 0-6 0,0 0-6 0,0 0-4 16,0 0-4-16,0 0-5 0,24 10-3 16,-24-10-2-16,0 0-4 0,36 7-2 0,-36-7-2 15,27 16-1-15,-27-16-4 0,36 16 0 0,-36-16-5 16,42 31 1-16,-42-31-4 0,46 42 2 0,-24-17-3 15,4 3 2-15,-5-1-3 0,0 4 3 0,1 6-4 16,-3 3 5-16,1 1-5 0,-5 5 5 0,-2 1-4 16,-1-1 6-16,-4-1-5 0,-8 3 8 15,0-1-6-15,-6 3 8 0,-6-2-6 0,3-6-12 16,-11-1 26-16,4 2-29 0,-2-8 26 16,0 0-8-16,2-6-5 0,-2-5 5 0,18-24-4 15,-38 47 2-15,38-47-3 0,-37 32 1 0,37-32-2 16,-27 21 1-16,27-21-3 0,0 0 1 0,0 0 0 15,-27 14 1-15,27-14-1 0,0 0 1 0,0 0-2 16,0 0-1-16,0 0-2 0,0 0-3 16,0 0-4-16,0 0-6 0,0 0-7 0,0 0-8 15,0 0-16-15,0 0-45 0,0 0-98 0,6-37-136 16,-6 37-190-16,0 0 136 0,17-46 381 0</inkml:trace>
          <inkml:trace contextRef="#ctx0" brushRef="#br0" timeOffset="-2854.1303">52-9 596 0,'-28'-12'117'0,"28"12"-46"15,0 0-13-15,0 0 15 16,0 0 11-16,0 0-1 0,0 0-13 0,0 0-12 15,0 0-13-15,0 0-5 0,0 0-5 0,0 38 0 16,0-38-6-16,-9 33 0 0,9-33-8 0,0 52-1 16,-6-20-8-16,6 7 3 0,-5 4-9 0,5 1 6 15,0 3-9-15,0 3 8 0,6-2-9 0,-6 1-13 16,5-2 27-16,-5-5-27 0,0 1 30 16,3-9-7-16,-3-1-5 0,0-1 4 0,0-7-6 15,0 1 3-15,0-26-4 0,-9 39 1 16,9-39-1-16,0 0-1 0,0 0-1 0,-9 26 0 15,9-26 0-15,0 0-1 0,0 0 2 0,0 0-1 16,0 0 0-16,0 0 0 0,0 0 0 0,12-33-2 16,-12 33 2-16,15-35-3 0,-15 35 3 0,19-43-4 15,-19 43 3-15,23-33-3 0,-23 33 3 16,0 0-2-16,37-30 0 0,-37 30 1 0,30-10 1 16,-30 10-1-16,37 0 1 0,-37 0-1 0,42 10-1 15,-42-10 1-15,36 11-1 0,-36-11 0 0,43 15-1 16,-43-15 2-16,42 16 0 0,-42-16 2 0,42 14-2 15,-42-14 0-15,43 7 1 0,-43-7-1 0,45 11 1 16,-45-11 0-16,36 0-1 0,-36 0 0 0,34 0 0 16,-34 0 0-16,36-15 0 15,-36 15-1-15,38-11 0 0,-38 11-1 0,32-9-5 16,-32 9-11-16,36-13-14 0,-36 13-36 0,38-10-64 16,-38-16-91-16,25 15-298 0,-25 11 50 0,24-22 331 15</inkml:trace>
          <inkml:trace contextRef="#ctx0" brushRef="#br0" timeOffset="-2291.0457">985-27 491 0,'0'0'203'0,"0"0"-125"0,0 0-21 0,0 0 10 16,0 0 16-16,0 0 3 0,0 0-7 16,0 0-8-16,0 0-9 0,0 0-5 0,0 0-8 15,0 0-6-15,0 0-8 0,0 0-9 0,0 0-7 16,0 0-3-16,0 0-4 0,0 0-2 0,0 0-2 15,0 0 0-15,-9 44-4 0,1-20 2 0,1 9-4 16,-1 6 5-16,-1 2-5 0,-3 5 6 0,5 5-7 16,-1 0 8-16,-1 0-5 0,1 1 8 15,8-8-12-15,-3-22 0 0,3 29-45 0,0-4-25 16,0 11 24-16,0 11-24 0,0-31 70 16,11-4 8-16,-2-9-10 0,-9-25 3 0,20 38-3 15,-20-38 1-15,24 24-2 0,-24-24-2 0,33 13-8 16,-33-13-8-16,31 0-10 0,-31 0-12 0,36-6-18 15,-36 6-27-15,36-28-39 0,-36-5-43 0,28 22-77 16,-28 11-147-16,20-54 209 0,3 41 185 0</inkml:trace>
          <inkml:trace contextRef="#ctx0" brushRef="#br0" timeOffset="-1784.1419">1275 190 208 0,'0'0'75'0,"0"0"-13"15,0 0 8-15,0 0-7 0,0 0-12 16,0 0-17-16,0 0-9 0,0 0-7 0,0 0 4 16,0 0 4-16,0 0 4 0,0 0 3 0,0 0 4 15,0 0-1-15,0 0 1 0,0 0-2 0,0 0-2 16,0 0-1-16,0 0-1 0,0 0 2 0,0 0 5 16,0 0 2-16,0 0 4 0,0 0-7 0,0 0-6 15,26 33-9-15,-26-33-5 0,26 33-7 16,-13-6 0-16,4 0-5 0,2 3 7 0,1 1-6 15,-1 3 6-15,-3-6 9 0,4 4-33 16,-7-3 32-16,2 2-32 0,0-3 14 0,0 5 4 16,-15-33-6-16,27 41 3 0,-27-41-4 0,20 33 2 15,-20-33-2-15,13 26 1 0,-13-26-2 0,0 0 2 16,0 0-7-16,0 0-4 0,0 0-8 16,0 0-10-16,25 24-9 0,-25-24-13 0,0 0-10 15,0 0-12-15,0 0-24 0,-7-27-23 0,7 27-47 16,0-30-67-16,-20 4-125 0,20 26 325 0</inkml:trace>
          <inkml:trace contextRef="#ctx0" brushRef="#br0" timeOffset="-1573.1545">1570 136 984 0,'0'0'0'0,"0"0"0"0,-22 18 91 15,22-18-89-15,-10 62-25 0,-10-29 10 0,20-33 54 16,-36 57 1-16,14-26-13 0,2 9 2 0,-5-3 0 16,3 0-15-16,-2-2 4 0,4-1-35 15,1-4 17-15,5 2-18 0,14-32 18 0,-28 43 4 16,28-43-5-16,-27 34 1 0,27-34-3 0,0 0 1 16,-21 27-2-16,21-27-6 0,0 0-12 15,0 0-18-15,0 0-28 0,0 0-33 0,0 0-58 16,0-26-47-16,0 26-110 0,30-14-10 0,-30-16 324 0</inkml:trace>
          <inkml:trace contextRef="#ctx0" brushRef="#br0" timeOffset="-1181.326">1684-113 1169 0,'46'-46'-14'15,"-25"20"57"-15,-21 26-2 0,0 0-7 0,0 0-4 16,0 0-3-16,0 0 0 0,30 9 3 0,-30-9-2 16,27 7-3-16,-27-7-7 0,37 16-1 0,-37-16-4 15,45 26 1-15,-45-26-2 0,48 42 3 0,-20-13-4 16,2 14 5-16,-6 0-6 16,5 6 5-16,-4 6-8 0,2 1 4 0,-8-6-11 15,1 3 6-15,-8 4-9 0,-2-10 9 0,-2-4 4 16,-8 3-21-16,0-6 26 0,-6 0-26 0,0-5 14 15,-3-4 3-15,-5-9-6 0,4 4 4 0,10-26-6 16</inkml:trace>
          <inkml:trace contextRef="#ctx0" brushRef="#br0" timeOffset="-670.0242">2451 262 1018 0,'-6'29'93'0,"6"-29"-43"16,0 0-18-16,0 0-1 0,0 0-5 0,0 0-9 16,0 0-2-16,0 0-5 0,0 0-2 0,0 0-4 15,38-3-1-15,-38 3-1 0,36-12-2 0,-36 12 2 16,45-16-3-16,-18 10 1 0,0-2-1 0,1-1 1 16,1 0-2-16,-5 0 2 0,3-2-2 15,1 3 1-15,-1 3-1 0,-2 5-3 0,-25 0-12 16,42-5-18-16,-42 5-23 0,30 0-31 15,-30 0-21-15,0 0-18 0,0 0-27 0,0 0-14 16,0 0-52-16,0 0-75 0,7 33 277 0</inkml:trace>
          <inkml:trace contextRef="#ctx0" brushRef="#br0" timeOffset="-441.5545">2397 601 1091 0,'0'0'101'0,"0"0"-70"0,0 0-21 16,0 0 5-16,0 0 9 0,0 0 8 0,0 0 2 15,0 0 0-15,0 0-3 0,0 0-5 16,0 0-7-16,31-15-7 0,-31 15-7 0,39-11-3 16,-39 11-3-16,49-7 0 0,-19-2 1 0,5 3-3 15,2 2-4-15,0-9-16 0,-1 13-24 0,-12-20-18 16,16 24-87-16,-40-4-65 0,56-35-210 0,-20 35-17 15,-36 0 364-15</inkml:trace>
          <inkml:trace contextRef="#ctx0" brushRef="#br0" timeOffset="4532.0134">8993-130 847 0,'0'0'218'0,"0"0"-167"15,0 0-35-15,0 0-6 0,0 0-2 0,-21 35 0 16,21-35-6-16,0 32 0 0,0-32-2 0,7 52 10 15,-7-20 6-15,9 3 11 0,-9 0-3 16,12 8 1-16,-12-11-14 0,11 2-3 0,-5-4-7 16,-5-2 2-16,8 2-5 0,-9-7 5 15,6 3-4-15,-6-26 3 0,7 42-5 0,-7-42 4 16,9 30-4-16,-9-30-2 0,0 0-21 0,0 0-25 16,15 34-43-16,-15-34-56 0,0 0-77 0,0 0-118 15,0 0-12-15,0 0 328 0</inkml:trace>
          <inkml:trace contextRef="#ctx0" brushRef="#br0" timeOffset="9591.1206">8798 176 515 0,'0'0'145'0,"0"0"-47"0,0 0-19 0,0 0-10 15,0 0-3-15,0 0-12 0,0 0-8 16,0 0-8-16,0 0-2 0,0 0 1 0,0 0 1 15,0 0-4-15,0 0-3 0,0 0-4 0,0 0-3 16,0 0-2-16,0 0-3 0,0 0-1 16,0 0-1-16,0 0-1 0,0 0 0 0,0 0 1 15,38 14-3-15,-38-14-2 0,22 0-4 0,-22 0-4 16,39 0-1-16,-12-3-3 0,1 6 1 0,7-3 1 16,-4-10-2-16,3 10 1 0,-2-7 0 0,-2 7 0 15,-3-6-1-15,-3 6 0 0,-24 0 0 0,43 0 0 16,-43 0-1-16,37 0-8 0,-37 0-14 0,27 0-22 15,-27 0-29-15,0 0-40 16,0 0-45-16,0 0-56 0,0 0-75 0,0 0-100 16,0 0 201-16,0 0 189 0</inkml:trace>
          <inkml:trace contextRef="#ctx0" brushRef="#br0" timeOffset="10349.6647">9907-135 737 0,'0'0'100'0,"0"0"-38"0,0 0 0 0,0 0 18 15,0 0 11-15,0 0-9 0,0 0-18 0,0 0-20 16,0 0-14-16,-27-11-6 0,27 11 1 0,0 0-1 16,-30 0-3-16,30 0-1 0,-26 7-7 0,26-7-3 15,-32 0-6-15,32 0-1 0,-31 12 0 0,31-12 2 16,-33 0 1-16,33 0 0 0,-32 1 0 16,32-1-3-16,-28 0-1 0,28 0-1 0,0 0 1 15,-28 8 1-15,28-8-1 0,0 0 2 16,0 0-1-16,0 0-1 0,0 0 0 0,-24 9-1 15,24-9-1-15,0 0 1 0,0 0-1 0,0 0 0 0,0 0-1 16,0 0 1-16,0 0-1 0,0 0 1 16,-18 28-1-16,18-28 1 0,0 0-1 0,0 0 1 15,0 29-1-15,0-29 2 0,0 31-3 16,0-31 4-16,0 38-3 0,0-38 2 0,0 39-3 16,0-39 3-16,4 39-3 0,-4-39 4 0,0 34-3 15,0-34 2-15,0 29-2 0,0-29 4 0,0 0 0 16,0 32 1-16,0-32 0 0,0 0 1 0,0 0-2 15,0 0 0-15,0 0 1 0,0 0-1 16,0 0 0-16,0 0 0 0,0 0-1 16,29 16 0-16,-29-16 1 0,0 0-1 0,0 0 0 15,0 0 0-15,33-16-1 0,-33 16-1 0,0 0 1 16,29-16-1-16,-29 16 1 0,29-16-2 0,-29 16 2 16,33-17-1-16,-33 17 1 0,39-15 0 0,-39 15-2 15,46-5 1-15,-21 5-1 0,2 0 1 0,-3 0 0 16,5 8 1-16,-4 2-2 0,-1 4 2 0,-24-14-2 15,45 26 2-15,-45-26-2 0,33 38 2 16,-33-38-3-16,22 45 3 0,-18-19-3 0,-4 2 4 16,0-7-4-16,0 6 4 0,-9-4-2 0,9-23 5 15,-23 46-1-15,23-46 5 0,-38 38-1 0,38-38-17 16,-48 45 28-16,20-29-33 0,-5 1 28 0,3-7-12 16,-1-1-3-16,2-4 2 0,4-5-1 15,25 0 1-15,-40 9 0 0,40-9-1 0,-30 0 0 16,30 0 0-16,0 0-2 0,-35-7-3 15,35 7-4-15,0 0-4 0,0 0-7 0,-29-16-6 16,29 16-8-16,0 0-7 0,0 0-62 0,-11-39-53 16,11 39-160-16,34 0-179 0,-34 0 79 0,35-16 416 15</inkml:trace>
          <inkml:trace contextRef="#ctx0" brushRef="#br0" timeOffset="11133.1869">10896-81 1152 0,'0'0'70'0,"0"0"-35"15,-37 10-13-15,37-10 2 0,-30 0 5 0,30 0-2 16,-34-4-2-16,34 4-2 0,-42 0-2 0,15-10-2 16,27 10-4-16,-46 0-2 0,46 0 0 15,-48 0-1-15,48 0 1 0,-45 0-1 0,45 0 2 16,-36 0-2-16,36 0-2 0,-27 0-2 16,27 0-2-16,0 0-2 0,0 0 0 0,-27 6-2 15,27-6 0-15,0 0 0 0,0 0-1 0,0 0 0 16,0 0-1-16,0 0 0 0,0 0 0 0,0 0 0 15,0 0-1-15,0 0 0 0,0 0 0 0,0 0 1 16,0 0 0-16,0 0-1 0,0 0 1 16,-6 36-1-16,6-36 2 0,-6 32-3 0,6-32 3 15,-7 35-3-15,7-35 4 0,-9 46-4 0,9-46 3 16,-9 46-3-16,9-46 3 0,-10 41-3 0,10-41 3 16,-11 34-2-16,11-34 2 0,-7 30-2 0,7-30 3 15,0 0 0-15,0 25 2 0,0-25 1 16,0 0 0-16,0 0-3 0,0 0 0 0,0 0 0 15,0 0-1-15,30 14-1 0,-30-14 1 16,0 0 0-16,28-4-1 0,-28 4 1 0,0 0-1 16,36-14 0-16,-36 14 1 0,28-6-1 0,-28 6 1 15,36-15 0-15,-36 15-1 0,40-15 1 0,-40 15-2 16,45-11 2-16,-45 11-3 0,39-5 2 0,-39 5 0 16,42 0 1-16,-42 0-1 0,40 0 0 0,-40 0 1 15,42 0-1-15,-42 0 1 0,40 10-1 16,-40-10 0-16,38 10-1 0,-38-10 1 15,30 18-2-15,-30-18 3 0,22 28-1 0,-22-28 1 16,17 35-2-16,-17-35 3 0,9 41-3 0,-9-41 6 16,0 41-1-16,0-41 5 0,-15 43 0 0,15-43 3 15,-24 40 0-15,24-40-17 0,-35 41 27 0,35-41-28 16,-42 40 25-16,42-40-10 0,-52 45-4 0,27-30 2 16,-5-1-3-16,1 0 1 0,3-2-1 15,-1-1 2-15,0-5-3 0,0 0 0 0,3-6-2 16,24 0 2-16,-45 7-3 0,45-7 0 0,-40-7 1 15,40 7-1-15,-36-7 0 0,36 7 0 16,0 0 0-16,-31-10-1 0,31 10 0 0,0 0-2 16,0 0-3-16,0 0-7 0,0 0-5 0,0 0-5 15,0 0-7-15,0 0-11 0,0 0-19 0,-21-40-53 16,21 40-107-16,0 0-275 0,0 0-17 16,0 0 302-16</inkml:trace>
        </inkml:traceGroup>
      </inkml:traceGroup>
    </inkml:traceGroup>
    <inkml:traceGroup>
      <inkml:annotationXML>
        <emma:emma xmlns:emma="http://www.w3.org/2003/04/emma" version="1.0">
          <emma:interpretation id="{F8BB2EC4-CF5B-4B4E-A688-1F0FD511D881}" emma:medium="tactile" emma:mode="ink">
            <msink:context xmlns:msink="http://schemas.microsoft.com/ink/2010/main" type="paragraph" rotatedBoundingBox="3861,11119 12076,10751 12119,11717 3904,12084" alignmentLevel="2"/>
          </emma:interpretation>
        </emma:emma>
      </inkml:annotationXML>
      <inkml:traceGroup>
        <inkml:annotationXML>
          <emma:emma xmlns:emma="http://www.w3.org/2003/04/emma" version="1.0">
            <emma:interpretation id="{541B71B4-2A44-4E33-AE1D-275934A952A8}" emma:medium="tactile" emma:mode="ink">
              <msink:context xmlns:msink="http://schemas.microsoft.com/ink/2010/main" type="line" rotatedBoundingBox="3861,11119 12076,10751 12119,11717 3904,12084"/>
            </emma:interpretation>
          </emma:emma>
        </inkml:annotationXML>
        <inkml:traceGroup>
          <inkml:annotationXML>
            <emma:emma xmlns:emma="http://www.w3.org/2003/04/emma" version="1.0">
              <emma:interpretation id="{56CF1D95-F1B3-4999-BA81-681129C57265}" emma:medium="tactile" emma:mode="ink">
                <msink:context xmlns:msink="http://schemas.microsoft.com/ink/2010/main" type="inkWord" rotatedBoundingBox="3861,11119 12076,10751 12119,11717 3904,12084"/>
              </emma:interpretation>
              <emma:one-of disjunction-type="recognition" id="oneOf1">
                <emma:interpretation id="interp5" emma:lang="en-US" emma:confidence="0">
                  <emma:literal>42.017=56.07</emma:literal>
                </emma:interpretation>
                <emma:interpretation id="interp6" emma:lang="en-US" emma:confidence="0">
                  <emma:literal>42017=56.07</emma:literal>
                </emma:interpretation>
                <emma:interpretation id="interp7" emma:lang="en-US" emma:confidence="0">
                  <emma:literal>412.017=56.07</emma:literal>
                </emma:interpretation>
                <emma:interpretation id="interp8" emma:lang="en-US" emma:confidence="0">
                  <emma:literal>42.010=56.07</emma:literal>
                </emma:interpretation>
                <emma:interpretation id="interp9" emma:lang="en-US" emma:confidence="0">
                  <emma:literal>423017=56.07</emma:literal>
                </emma:interpretation>
              </emma:one-of>
            </emma:emma>
          </inkml:annotationXML>
          <inkml:trace contextRef="#ctx0" brushRef="#br0" timeOffset="13582.6943">925 2029 1177 0,'0'0'64'0,"0"0"-31"0,-28 0-2 0,28 0 4 15,0 0 3-15,-27 4-5 0,27-4-7 16,-27 12-3-16,27-12-7 0,-32 28 1 0,32-28-4 16,-34 48 2-16,19-14-4 0,0 4 5 0,2 5-8 15,1 2-12-15,0 1 24 0,7 5-27 0,5-3 25 16,-6 2-10-16,6-8-8 0,0 1-70 16,9 3 15-16,-1-9-15 0,5 11 10 15,2-16 63-15,3 0-5 0,1-11 4 0,-19-21-4 0,39 41 3 16,-39-41-2-16,41 24-4 0,-41-24-10 15,40 9-8-15,-40-9-16 0,36-7-33 0,-9 16-63 0,-27-37-82 16,28 8-226-16,-28 20 55 0,24-43 388 16</inkml:trace>
          <inkml:trace contextRef="#ctx0" brushRef="#br0" timeOffset="13218.968">100 2093 1124 0,'-28'5'70'0,"28"-5"-42"15,0 0-14-15,0 0 4 0,0 0 2 0,-14 28 0 16,14-28-2-16,0 29 6 0,0-29 3 0,-6 49 5 15,6-15-7-15,0 7 0 0,-6 5 5 16,6 4-31-16,0-4 25 0,0 3-30 0,0 1 9 16,0-6 5-16,-7 1-8 0,2-3 6 0,-5-5-7 15,4 2 6-15,-3-5-3 0,0-2 4 16,0-7-4-16,9-25 3 0,-15 42-3 0,15-42 0 16,-13 27-2-16,13-27 1 0,0 0-2 0,0 0 2 15,0 0-1-15,0 0 0 0,0 0 0 0,0 0 1 16,0 0 1-16,0 0-2 0,13-30 2 0,-13 30-2 15,19-36 1-15,-19 36-2 0,24-44 2 16,-24 44-3-16,24-37 3 0,-24 37-2 0,29-27 1 16,-29 27-1-16,34-17 2 0,-34 17-1 15,37-8 1-15,-37 8 1 0,44 0-1 0,-44 0 1 16,43 0 0-16,-43 0-3 0,46 18 1 0,-20-14-1 16,2 6-1-16,-2-10 4 0,2 5-3 0,-1-5 2 15,0 0-1-15,1 0 0 0,-4 0 0 0,1 0-2 16,-25 0 1-16,41-3-6 0,-41 3-7 0,42-12-11 15,-42 12-18-15,36-17-18 0,-8 17-30 16,-28 0-48-16,39-12-60 0,-39 12-118 0,21-37-114 16,10 37 218-16,-31-30 213 0</inkml:trace>
          <inkml:trace contextRef="#ctx0" brushRef="#br0" timeOffset="14492.4657">1104 2327 719 0,'0'0'72'0,"0"0"-38"15,0 0-5-15,-25 0 4 0,25 0 5 16,0 0 1-16,0 0 2 0,0 0 0 0,0-32-16 16,0 32 20-16,0 0-18 0,0 0 16 0,18-25-3 15,-18 25-3-15,0 0-1 0,0 0-3 0,0 0-3 16,24-27-5-16,-24 27-3 0,0 0-8 16,16-23-4-16,-16 23-5 0,0 0-1 0,27-23-3 15,-27 23 0-15,0 0-1 0,37-15 1 0,-37 15-2 16,26-5 2-16,-26 5-1 0,33 1 0 0,-33-1 1 15,28 15 0-15,-28-15 1 0,28 22-1 0,-28-22 3 16,29 42-2-16,-10-9 5 0,1-7 11 0,-5 5-28 16,-2 4 28-16,-2 2-31 0,-7 0 12 0,0 2 5 15,-4 2-7-15,0-6 6 0,-13-2-4 16,1 2 7-16,-1-7-3 0,-5-2 5 0,-6 1-6 16,1-4 3-16,-2 0-4 0,-3-5 3 0,2-1-1 15,-2-6 3-15,1-2 0 0,27-9 1 0,-46 6 0 16,46-6-1-16,-41 0-2 0,41 0-2 15,-34-10 0-15,34 10 0 0,0 0 1 0,-30-24-1 16,30 24 0-16,-12-23-1 0,12 23 1 16,-9-34-3-16,9 34 2 0,0-36-2 0,0 36 1 15,8-28 0-15,-8 28 1 0,0 0-3 0,19-26 3 16,-19 26-2-16,0 0 1 0,33-16-1 0,-33 16 1 16,34 0-1-16,-34 0 0 0,33 0 0 0,-33 0-1 15,45 0 1-15,-45 0-2 0,49 10 0 0,-23-4-1 16,-2 5 0-16,-24-11-1 0,47 16 0 0,-47-16 0 15,47 31 3-15,-47-31-4 0,44 32 0 16,-44-32-7-16,30 25-6 0,-30-25-14 16,27 23-10-16,-27-23-12 0,0 0-16 0,39 34-33 15,-39-34-34-15,0 0-66 0,0 0-92 0,0 0-89 16,33-6 236-16</inkml:trace>
          <inkml:trace contextRef="#ctx0" brushRef="#br0" timeOffset="15150.5887">1741 2724 603 0,'0'0'126'0,"0"0"-50"0,0 0-9 0,0 0-4 15,-23-24-4-15,23 24-9 0,0 0-11 0,0 0-7 16,0 0 3-16,0 0-1 0,0-28-2 0,0 28-5 16,0 0-11-16,0 0-7 0,0 0-6 0,0 0-1 15,0 0-2-15,32 0 1 0,-32 0 0 16,0 0 4-16,25 4 3 0,-25-4 0 0,0 0 1 16,0 0-2-16,0 0-2 0,0 0-1 0,15 28 3 15,-15-28 5-15,0 0 5 0,0 0 6 16,0 0 1-16,-19 25 1 0,19-25-6 0,0 0-1 0,-30 11-6 15,30-11-2-15,0 0-3 0,-29 0-2 16,29 0 1-16,0 0 1 0,0 0 0 16,0 0-1-16,0 0 1 0,0 0-3 0,0 0-1 15,0 0-2-15,-21-24-2 0,21 24 2 0,0 0 0 16,0 0-1-16,0-30 1 0,0 30-3 0,0 0 2 16,18-32-2-16,-18 32 3 0,0 0-4 0,21-27 3 15,-21 27-1-15,0 0 0 0,32-18 0 0,-32 18 0 16,0 0 0-16,33-5 1 0,-33 5-1 0,0 0 0 15,0 0 1-15,28 19-2 16,-28-19 2-16,0 0-1 0,0 0 1 0,0 23 0 16,0-23 0-16,0 0 0 0,-15 30 1 0,15-30-2 15,0 0-4-15,-22 25-8 0,22-25-11 0,0 0-16 16,-26 8-15-16,26-8-29 0,0 0-42 0,0 0-69 16,0 0-104-16,0 0-132 0,0 0 176 0,-13-28 255 15</inkml:trace>
          <inkml:trace contextRef="#ctx0" brushRef="#br0" timeOffset="15631.1877">2065 2332 951 0,'0'0'65'0,"0"0"-32"0,-31-7-7 0,31 7 8 16,0 0-9-16,0 0 16 0,0 0-16 0,0 0 16 15,-26-33-1-15,26 33-8 0,0 0-7 0,0 0-8 16,11-35-1-16,-11 35-2 0,0 0 0 16,25-24-1-16,-25 24 0 0,0 0-4 15,24-25-1-15,-24 25-3 0,0 0 2 0,36-21-2 16,-36 21-1-16,31-9-1 0,-31 9-2 0,33 0 0 15,-33 0-1-15,38 0-1 0,-38 0 0 0,38 15 1 16,-38-15-2-16,42 33 3 0,-42-33-4 0,45 47 5 16,-26-20 14-16,1 3-29 0,-2 2 29 0,-5 3-28 15,-4 3 11-15,-9 2 6 0,0-6-1 16,0 3 8-16,-13-4-3 0,-1 0 7 0,-7-5-6 16,-1-1 3-16,-11-2-6 0,0-4 3 0,-6 0-4 15,4-4 3-15,-6-7-3 0,4 1 0 0,1-11-2 16,6 0-2-16,2 0 0 0,28 0-1 0,-47-19 1 15,47 19-3-15,-32-29 3 0,32 29-4 16,-24-45 0-16,18 20-5 0,1-3 0 16,1-5-8-16,4 1 2 0,9-6-10 0,1 3 0 15,-1-9-18-15,6 10-13 0,-9-10-22 0,21 24-72 16,-27-26-62-16,31 16-221 0,-2 9-10 0,-13-11 339 16</inkml:trace>
          <inkml:trace contextRef="#ctx0" brushRef="#br0" timeOffset="15951.506">2519 2126 883 0,'0'0'123'0,"0"0"-60"0,0 0-14 15,0 0 7-15,0 0 3 0,0 27-6 0,0-27-5 16,0 30-10-16,8-5-3 0,-8 3-8 0,7 6-2 16,-7-1 10-16,17 5-33 0,-8-2 25 0,3 1-31 15,0-2 6-15,-2 2 5 0,4-3-6 0,-7-3 5 16,0-2-4-16,1 0 3 0,-8-29-5 0,16 45 3 16,-16-45-4-16,9 32 1 15,-9-32-1-15,0 0 0 0,8 27-4 0,-8-27-5 16,0 0-8-16,0 0-9 0,0 0-16 0,0 0-15 15,0 0-29-15,0 0-51 0,0 0-81 0,0 0-201 16,0-40-11-16,0 40 345 0</inkml:trace>
          <inkml:trace contextRef="#ctx0" brushRef="#br0" timeOffset="16395.9462">2838 1895 1016 0,'0'0'108'0,"0"0"-41"0,0 0-15 15,0 0-3-15,0 0-4 0,0 0-3 0,0 0-8 16,28 0-7-16,-28 0-7 0,28 0-2 0,-28 0 0 15,33 0-3-15,-33 0-1 0,42 5-5 0,-42-5-2 16,45 10-2-16,-45-10-4 0,51 19 2 16,-51-19-3-16,48 25 2 0,-25-7-1 0,3 1 2 15,-2 3-4-15,3 5 4 0,0-1-6 16,-6 6 6-16,-1 4-4 0,3 7 7 0,-10 0-3 16,2 3 7-16,-3-3 10 0,-3 4-26 0,-1 0 24 15,-4-6-24-15,-4 1 8 0,0-3 6 0,0-3-4 16,-7-4 5-16,1 1-6 0,-2-5 3 0,8-28-5 15,-19 46 2-15,19-46-4 0,-26 38 3 16,26-38-2-16,-22 34 1 0,22-34-2 0,-28 18 2 16,28-18-2-16,-26 19 2 0,26-19-4 0,0 0-1 15,-25 12-4-15,25-12-5 0,0 0-5 0,0 0-7 16,0 0-13-16,0 0-24 0,0 0-53 0,0 0-111 16,0-32-280-16,0 32 23 0,13-36 344 0</inkml:trace>
          <inkml:trace contextRef="#ctx0" brushRef="#br0" timeOffset="16809.1722">3851 2403 1016 0,'0'0'86'0,"0"0"-42"0,0 0-4 16,0 0 2-16,0 0-4 0,0 0-4 0,0 0-3 15,0 0-3-15,0 0-2 0,0 0 0 0,0 0-2 16,0 0 0-16,0 0-3 0,0 0-3 0,31 6-6 15,-31-6-3-15,30 0-3 0,-30 0-3 0,40 0-1 16,-40 0-3-16,48-16 1 0,-22 11-1 0,2-3 1 16,2 3-1-16,1-4 0 0,2 3 15 15,-4 2-33-15,0 4 34 0,0-6-33 0,-4 6 16 16,-25 0-2-16,44-4-3 0,-44 4-3 0,31 0-2 16,-31 0 13-16,0 0-22 0,0 0 0 0,0 0-32 15,0 0-12-15,0 0-14 0,0 0-23 0,0 0-31 16,0 0-55-16,-46 14-58 0,46-14-79 15,0 0 74-15,-50 11 251 0</inkml:trace>
          <inkml:trace contextRef="#ctx0" brushRef="#br0" timeOffset="17076.8808">3937 2623 516 0,'0'0'206'0,"-10"24"-111"15,10-24-35-15,-25 23-8 0,25-23-5 0,0 0-1 16,0 0 1-16,0 0 0 0,-24 11-3 0,24-11-3 15,0 0-10-15,0 0-3 16,0 0-5-16,0 0 6 0,0 0 6 0,0 0 5 16,27 0 1-16,-27 0-7 0,0 0-11 0,38 0-5 15,-38 0-7-15,35-11-6 0,-35 11-2 0,43-12-2 16,-43 12 0-16,48-12-1 0,-21 5 0 0,1 3-1 16,1-5 1-16,-1 6-2 0,2-6 0 0,-2 2 0 15,2 3-1-15,-1-6-3 0,-1 10-4 16,-4-4-6-16,3 4-12 0,-27 0-15 0,43 0-24 15,-43 0-31-15,33 9-55 0,-33-9-62 0,0 0-245 16,34-9 46-16,-34 9 410 0</inkml:trace>
          <inkml:trace contextRef="#ctx0" brushRef="#br0" timeOffset="29002.3894">5521 1945 642 0,'0'0'144'0,"0"0"-46"16,0 0-20-16,0 0 1 0,-28-13-11 16,28 13-11-16,0 0-16 0,0 0-15 0,-25 0-13 15,25 0-7-15,-29 0-2 0,29 0-1 0,-39 0 5 16,39 0 3-16,-53 8 4 0,27-3 3 16,-2-5-2-16,1 9 3 0,-2-9 1 0,29 0 2 15,-49 9 0-15,49-9-2 0,-40 9-4 0,40-9-3 16,-30 8-5-16,30-8-3 0,0 0-2 0,-33 10-2 15,33-10 0-15,0 0-1 0,0 0-1 0,0 0 2 16,0 0 0-16,0 0 0 0,0 0-1 0,0 0 0 16,0 0-1-16,0 0 0 0,0 0 0 0,0 0-1 15,0 0 0-15,0 0 1 16,0 0-1-16,0 0 2 0,-15 33-1 0,15-33 1 16,0 0 0-16,-7 34 1 0,7-34-1 0,-11 30 2 15,11-30-4-15,-13 39 5 0,13-39-5 0,-8 34 3 16,8-34-2-16,-7 33 2 0,7-33-2 0,-6 31 2 15,6-31-3-15,0 23 3 0,0-23-2 0,0 0 1 16,0 0-1-16,0 26 0 0,0-26 0 0,0 0 1 16,0 0 1-16,0 0 0 0,0 0 0 15,0 0 0-15,28 0 1 0,-28 0-1 16,0 0 1-16,33-16-1 0,-33 16 0 0,0 0-2 0,34-17 2 16,-34 17-2-16,24-16 0 0,-24 16 0 15,29-14 1-15,-29 14-1 0,34-11 0 0,-34 11 0 16,36-6 0-16,-36 6 0 0,40 0 0 0,-40 0 0 15,42 0 0-15,-42 0 1 0,41 15-2 16,-41-15 3-16,35 28-3 0,-35-28 3 0,29 30-3 16,-29-30 3-16,21 43-3 0,-21-43 4 0,13 44 15 15,-13-44-31-15,6 43 31 0,-6-18-31 0,0 0 13 16,-10 1 5-16,-1-3-2 0,-1 3 5 0,12-26-4 16,-34 46 4-16,10-24-4 0,-7-2 6 0,-1-4-2 15,2-2 6-15,-4-2-2 0,4-3-2 16,0 1-3-16,2-3 0 0,1-7-4 15,1 11 2-15,26-11-3 0,-41 4 0 0,41-4 0 0,-36 0-1 16,36 0 0-16,0 0-1 0,-27-2-2 16,27 2-4-16,0 0-7 0,0 0-6 0,0 0-8 15,-11-27-20-15,11 27-34 0,0-24-70 0,0 24-124 16,29-12-204-16,-29 12 27 0,25-20 453 0</inkml:trace>
          <inkml:trace contextRef="#ctx0" brushRef="#br0" timeOffset="29614.7225">5920 1940 589 0,'0'0'254'0,"0"0"-148"0,0 0-27 16,0 0-12-16,0 0-6 0,0 0-11 0,0 0-11 15,-25 5-14-15,25-5-7 0,0 0-5 0,0 0-4 16,0 0-5-16,0 0 0 0,0 0-2 0,-19 33 1 15,19-33 3-15,-14 37 6 0,-1-11-1 0,6 10 5 16,-3-1-8-16,5 6 4 0,-5 1-4 0,4 1 7 16,-2-4-3-16,1 3-12 0,3-5 28 15,0 0-28-15,6-4 27 0,0 3-15 0,0-5-7 16,0-1 15-16,6 0-7 0,6-3 6 0,-12-27-7 16,16 45-9-16,-16-45-3 0,23 26 1 15,-23-26-1-15,39 11 1 0,-39-11-3 0,47 0 0 16,-18 0 0-16,-1-9-1 0,2-4 2 0,0-1-4 15,3 0 1-15,-5-5-3 0,-1-1 3 16,2 0-3-16,-3-6 2 0,-3 0-4 0,1 0 5 16,-5-3-5-16,-2 3 4 0,-5-1 15 0,-12 27-29 15,12-34 32-15,-12 34-30 0,0 0 17 0,0-34 2 16,0 34 0-16,0 0 2 0,0 0-1 0,-36-18 0 16,36 18-1-16,-35 0-1 0,35 0 0 0,-43 12-1 15,43-12 0-15,-46 17-2 0,22-7 2 0,24-10 16 16,-41 23-32-16,41-23 33 0,-28 28-32 15,28-28 13-15,-25 43 4 0,25-43-4 0,-20 48 4 16,14-26-4-16,6-22 2 0,-9 45-10 16,9-45-8-16,0 38-26 0,0-38-27 0,9 33-59 15,-9-33-63-15,0 0-155 0,0 0-103 0,0 0 218 16</inkml:trace>
          <inkml:trace contextRef="#ctx0" brushRef="#br0" timeOffset="30193.0208">6551 2556 596 0,'0'0'42'16,"0"0"-22"-16,0 0 5 0,0 0 17 0,0 0 10 16,0 0 14-16,0 0 3 0,0 0 6 0,0 0-4 15,0 0-5-15,0 0-11 0,0 0-11 16,0 0-7-16,0 0-3 0,0 0-4 0,0 0-8 16,0 0-5-16,0 0-6 0,0 0-6 0,0 0-3 15,0 0-3-15,0 0 1 0,0 0-3 0,0 0 1 16,0 0-1-16,4-22-1 0,-4 22 0 15,0 0-5-15,0 0-3 0,0 0-1 0,26-13 0 16,-26 13 5-16,0 0 3 0,0 0 2 0,0 0 1 16,0 0 1-16,0 0 2 0,0 0 0 15,0 0 3-15,7 25 2 0,-7-25 3 0,0 0 2 16,-27 18 2-16,27-18-1 0,-25 11 2 0,25-11-2 16,-24 5 0-16,24-5-3 0,0 0-1 0,-28 0-1 15,28 0 2-15,0 0 2 0,0 0 0 0,0 0-2 16,0 0-3-16,0 0-5 0,0 0-2 0,13-29 1 15,-13 29-1-15,0 0 1 0,26-26-1 16,-26 26 1-16,0 0-1 0,32-33 2 0,-32 33-2 16,0 0 2-16,35-30-2 0,-35 30 1 15,0 0-2-15,28-15 1 0,-28 15 0 0,0 0-2 0,0 0-1 16,0 0-3-16,0 0 0 0,0 0 1 16,0 29 3-16,0-29 2 0,0 0-1 0,-7 33-7 15,7-33-8-15,0 0-12 0,0 0-9 0,-11 31-14 16,11-31-23-16,0 0-40 0,0 0-42 15,0 0-125-15,9 24-128 0,-9-24 171 0,0 0 239 16</inkml:trace>
          <inkml:trace contextRef="#ctx0" brushRef="#br0" timeOffset="30763.0715">7038 2061 345 0,'-25'5'116'0,"25"-5"-33"0,0 0-18 15,0 0 9-15,-30-6-2 0,30 6 3 0,0 0-2 16,0 0 8-16,0 0-5 0,0 0-2 0,0 0-5 16,0 0-11-16,0 0-8 0,0 0-7 15,0 0-9-15,0 0-6 0,0 0-6 16,0 0-6-16,0 0-5 0,0 0-3 0,0 0-3 16,0 0-3-16,0 0-1 0,0 0 0 0,0 0-1 15,0 0 0-15,0 0 2 0,30-22-3 0,-30 22 1 16,0 0-1-16,36 0 1 0,-36 0 0 0,37 11 0 15,-37-11 0-15,46 22-2 0,-46-22 3 0,50 37-4 16,-27-8 5-16,1 1-4 0,-3 6 3 16,-3 3-5-16,0-2 7 0,-12 0 12 0,2 3-27 15,-8-4 29-15,-5-3-29 0,-8-2 14 0,-1-1 7 16,-7-7 1-16,21-23 4 0,-50 42-2 16,21-26 1-16,-4-6-4 0,-4 0 1 0,6-5-4 15,-4-5 0-15,7 0-2 0,1-5-1 0,3-5 1 16,24 10-2-16,-43-22 1 0,43 22-1 0,-30-32 0 15,30 32-2-15,-18-44 2 0,13 21-5 16,5-4 3-16,0-3-5 0,0 0-13 0,11-2 26 16,-1-2-30-16,2-3 26 0,5 9-13 0,-1-2-6 15,-16 30-3-15,28-44-14 0,-28 44-26 0,29-38-49 16,4 38-80-16,-35-19-110 0,2 19-173 16,48-7 100-16,-48 7 370 0</inkml:trace>
          <inkml:trace contextRef="#ctx0" brushRef="#br0" timeOffset="31321.6877">7743 1946 518 0,'0'0'85'0,"0"0"-27"0,-40 8-10 0,40-8 5 15,-28 6 8-15,28-6 17 0,-30 0 15 0,30 0 2 16,-24 12-10-16,24-12-15 0,0 0-15 16,-26 15-13-16,26-15-7 0,0 0-10 0,0 0-7 15,0 0-2-15,0 0-2 0,0 0-2 0,0 0-1 16,0 0-5-16,0 0-3 0,0 0-2 0,26-5 0 15,-26 5 1-15,30 0 0 0,-30 0 1 16,40-5 1-16,-40 5 0 0,48-10-2 0,-21 5-1 16,0 1 1-16,1-4-2 0,2 4 1 0,0-2 0 15,0-4 0-15,1 6 0 0,2-5 0 16,-3 5 1-16,0-1 1 0,-3 5-1 0,-2-5 1 16,-25 5-1-16,40 0-1 0,-40 0 0 0,0 0-1 15,24 7 1-15,-24-7 0 0,0 0 2 0,0 30-3 16,0-30 4-16,0 40-5 0,-4-12 3 0,-2 2-3 15,1 3 4-15,-1 4-6 0,-1 8 7 0,3-1-6 16,4 2 8-16,-9 3-6 0,9-9-8 16,-3 3 28-16,3-8-27 0,0-1 26 0,0-2-10 15,0-4-7-15,4-2 3 0,-4-26-4 0,8 43 1 16,-8-43-3-16,0 30 3 0,0-30-3 16,0 0 1-16,0 0-1 0,0 0 0 0,2 23-4 0,-2-23-2 15,0 0-4-15,0 0-5 0,0 0-4 16,0 0-8-16,0 0-17 0,0 0-31 0,0 0-80 15,0 0-202-15,0 0-145 0,0 0 148 16,-14-42 355-16</inkml:trace>
        </inkml:traceGroup>
      </inkml:traceGroup>
    </inkml:traceGroup>
    <inkml:traceGroup>
      <inkml:annotationXML>
        <emma:emma xmlns:emma="http://www.w3.org/2003/04/emma" version="1.0">
          <emma:interpretation id="{6AA2BBB8-ED0A-4878-A36E-3B2291307530}" emma:medium="tactile" emma:mode="ink">
            <msink:context xmlns:msink="http://schemas.microsoft.com/ink/2010/main" type="paragraph" rotatedBoundingBox="3937,13214 14403,13080 14416,14122 3951,14255" alignmentLevel="2"/>
          </emma:interpretation>
        </emma:emma>
      </inkml:annotationXML>
      <inkml:traceGroup>
        <inkml:annotationXML>
          <emma:emma xmlns:emma="http://www.w3.org/2003/04/emma" version="1.0">
            <emma:interpretation id="{2093354A-0EDD-4BBF-B962-3E63328BDB44}" emma:medium="tactile" emma:mode="ink">
              <msink:context xmlns:msink="http://schemas.microsoft.com/ink/2010/main" type="line" rotatedBoundingBox="3937,13214 14403,13080 14416,14122 3951,14255"/>
            </emma:interpretation>
          </emma:emma>
        </inkml:annotationXML>
        <inkml:traceGroup>
          <inkml:annotationXML>
            <emma:emma xmlns:emma="http://www.w3.org/2003/04/emma" version="1.0">
              <emma:interpretation id="{327D720F-8580-43E5-A437-24AD4AA843EF}" emma:medium="tactile" emma:mode="ink">
                <msink:context xmlns:msink="http://schemas.microsoft.com/ink/2010/main" type="inkWord" rotatedBoundingBox="3937,13214 14403,13080 14416,14122 3951,14255"/>
              </emma:interpretation>
              <emma:one-of disjunction-type="recognition" id="oneOf2">
                <emma:interpretation id="interp10" emma:lang="en-US" emma:confidence="0">
                  <emma:literal>962.013=56.0777</emma:literal>
                </emma:interpretation>
                <emma:interpretation id="interp11" emma:lang="en-US" emma:confidence="0">
                  <emma:literal>962.012=56.0777</emma:literal>
                </emma:interpretation>
                <emma:interpretation id="interp12" emma:lang="en-US" emma:confidence="0">
                  <emma:literal>962.013=56-0777</emma:literal>
                </emma:interpretation>
                <emma:interpretation id="interp13" emma:lang="en-US" emma:confidence="0">
                  <emma:literal>9622.012=56.0777</emma:literal>
                </emma:interpretation>
                <emma:interpretation id="interp14" emma:lang="en-US" emma:confidence="0">
                  <emma:literal>f(2.oDe56.0777</emma:literal>
                </emma:interpretation>
              </emma:one-of>
            </emma:emma>
          </inkml:annotationXML>
          <inkml:trace contextRef="#ctx0" brushRef="#br0" timeOffset="32858.7628">496 4410 618 0,'0'0'160'15,"0"0"-72"-15,25-16-25 0,-25 16 12 0,0 0 2 16,9-37 2-16,-9 37-4 0,0 0-12 16,20-29-9-16,-20 29-6 0,0 0-8 0,0-32-8 15,0 32-7-15,0 0-4 0,0-32-4 16,0 32-1-16,0 0-3 0,-20-33 0 0,20 33-3 16,-22-23 0-16,22 23-4 0,-31-22-16 0,31 22 28 15,-39-16-32-15,39 16 30 0,-44-8-16 0,44 8-2 16,-44 0 2-16,44 0-1 0,-42 5 2 0,42-5-16 15,-41 17 29-15,41-17-29 0,-35 26 27 16,35-26-12-16,-33 32-3 0,33-32 3 0,-27 45-3 16,18-18 2-16,1 2-2 0,8 7 2 0,0 1-3 15,0 3 5-15,12 0-6 0,-1-2 7 16,4 5-6-16,-2-3 7 0,-1 3-6 0,0-3 6 16,-1 0-7-16,-3-3 7 0,-3-1-6 0,-5-7 3 15,6 3-7-15,-6-6 4 0,0 0-6 0,0-26 4 16,-6 44-3-16,6-44-1 0,-7 27-4 15,7-27-1-15,0 0-4 0,-21 26-3 0,21-26-7 16,0 0-10-16,0 0-17 0,-27 14-19 0,27-14-40 16,0 0-41-16,0 0-47 0,-36-11-80 0,36 11-92 15,0 0 218-15,-44-49 156 0</inkml:trace>
          <inkml:trace contextRef="#ctx0" brushRef="#br0" timeOffset="33111.5842">614 4607 1029 0,'0'0'81'0,"0"0"-43"0,0 0-3 0,0 0 11 16,0 0 11-16,0 0-4 0,-36 19-6 16,8-12-10-16,-1 7-10 0,-6-1-8 0,-6 3-1 15,-4 0-7-15,1 1 0 0,-1-3-5 0,1 2-1 16,3-11-3-16,6 10 1 0,2-8-3 0,5 3 2 15,1-5-3-15,27-5-2 0,-40 10-8 0,40-10-9 16,-29 0-21-16,29 0-23 0,0 0-32 16,-25-25-70-16,25 25-141 0,30-6-167 0,-30-15 130 15,24 21 344-15</inkml:trace>
          <inkml:trace contextRef="#ctx0" brushRef="#br0" timeOffset="33755.4999">1116 4121 645 0,'0'0'77'0,"0"0"-24"0,0 0 20 0,0 0 12 16,0 0-2-16,0 0 19 0,-36 9-28 0,36-9 12 16,0 0-17-16,-18 32-10 0,18-32 1 0,-22 24-43 15,22-24 26-15,-31 43-39 0,14-13 10 16,-2-2-2-16,-1 8-10 0,2 1 4 16,0 6-6-16,1-2 7 0,2 7-4 0,0 2 5 15,3 0-6-15,3 2 6 0,1 1-9 0,8-4 6 16,-4-1-7-16,4-2 4 0,0-9-5 0,4 0 4 15,4-5-4-15,-4-2 4 0,5-3-3 0,-9-27 0 16,23 41-3-16,-23-41-1 0,31 28-5 0,-31-28-1 16,42 8-10-16,-42-8-7 0,51-8-21 0,-51 8-21 15,55-25-38-15,-42-8-52 16,28 29-81-16,-41 4-217 0,34-38 54 0,-3 38 399 16</inkml:trace>
          <inkml:trace contextRef="#ctx0" brushRef="#br0" timeOffset="34332.229">1316 4490 776 0,'0'0'144'0,"0"0"-100"16,0 0-24-16,0 0 16 0,0 0 19 0,0 0 9 15,0 0 0-15,0 0-7 0,0 0-13 0,0 0-9 16,0 0-6-16,0 0-6 0,0 0-5 0,0 0-1 16,0-31-5-16,0 31-3 0,0 0-3 0,24-32 0 15,-24 32-1-15,26-24 2 0,-26 24-2 0,28-20 1 16,-28 20-3-16,32-13 0 0,-32 13-2 15,35-8 0-15,-35 8-1 0,38 0-1 0,-38 0 0 16,42 8 1-16,-42-8 1 0,44 24-2 0,-44-24 3 16,42 40-3-16,-22-14 3 0,-5 4-3 15,-5 0 4-15,-2 5-5 0,-8 0 5 0,0 1-5 16,-9 1 5-16,0-3-6 0,-9 0 5 0,-2-3-5 16,-1-2 5-16,-4-7-4 0,-2 4 5 15,-1-8-4-15,-1 1 2 0,5-2-1 0,-4-3 1 16,1-1-2-16,5-10 1 0,-7-3-1 0,29 0 1 15,-43 0 0-15,43 0 0 0,-33-9 2 0,33 9 1 16,-28-20 3-16,28 20 0 0,0 0 2 0,-18-34-4 16,18 34 1-16,0-31-3 0,0 31 1 0,9-33-2 15,-9 33 0-15,19-29-2 0,-19 29 2 0,27-23-3 16,-27 23 3-16,33-15-2 0,-33 15 1 16,46-7 0-16,-19 7-1 0,-4 0-4 0,2 0-1 15,-25 0-1-15,49 17-5 0,-49-17 6 16,48 23-4-16,-21-9 0 0,-6 2-6 0,-21-16-8 15,46 31-21-15,-46-31-21 0,38 24-46 0,-38-24-46 16,31 18-77-16,-31-18-153 0,0 0 1 0,36 14 343 16</inkml:trace>
          <inkml:trace contextRef="#ctx0" brushRef="#br0" timeOffset="34541.4068">2007 4746 1324 0,'0'0'59'16,"0"0"-39"-16,0 0-3 0,0 0 2 16,-27 16 5-16,27-16-5 0,0 0-4 0,0 0-3 15,0 0-3-15,-28 15-2 0,28-15-1 0,0 0-3 16,0 0-1-16,0 0-3 0,0 0 1 0,-14 24-7 16,14-24-5-16,0 0-14 0,0 0-21 0,0 0-31 15,0 0-51-15,0 0-91 0,0 0-181 0,0 0-45 16,0 0 277-16</inkml:trace>
          <inkml:trace contextRef="#ctx0" brushRef="#br0" timeOffset="35041.3417">2397 4543 1022 0,'0'0'98'15,"0"0"-58"-15,0 0-23 0,0 0-1 0,0 0-4 16,0 0-1-16,0 0-1 0,-14-26 0 0,14 26 0 15,0 0 5-15,8-27 4 0,-8 27 5 0,10-30-3 16,-10 30 0-16,18-27-7 0,-18 27-3 0,0 0-5 16,29-34-1-16,-29 34-2 0,27-14-2 0,-27 14-1 15,28-5 0-15,-28 5 0 0,31 5 0 0,-31-5 0 16,39 22 0-16,-39-22 1 0,45 38-5 16,-29-10 3-16,5 6-8 0,-10-7 2 0,-1 14-6 15,-4-8 5-15,-6 1-3 0,0 1 7 0,-6-3-1 16,-3-1 11-16,-7-7 0 0,16-24 6 15,-42 41 2-15,42-41 3 0,-54 24-1 0,26-13 3 16,-4-11-2-16,4 6 0 0,-2-6 0 0,5-6-1 16,1-3-1-16,24 9-4 0,-35-18-2 0,35 18-4 15,-26-27-2-15,26 27-5 0,-15-38-1 16,15 38-5-16,-9-46 0 0,9 18-8 0,0-2-3 16,3-4-16-16,-3 34-10 0,16-55-24 0,-16 55-41 15,21-48-57-15,7 37-143 0,-28 11-127 0,30-36 141 16,5 36 296-16</inkml:trace>
          <inkml:trace contextRef="#ctx0" brushRef="#br0" timeOffset="35530.4083">2918 4451 442 0,'6'-24'104'0,"-6"24"-24"0,0 0-16 16,0-35-2-16,0 35-3 0,0 0 8 0,11-26 1 15,-11 26 9-15,0 0-4 0,0 0-6 0,0 0-7 16,0-24-5-16,0 24-2 0,0 0-4 0,0 0-6 16,0 0-11-16,0 0-8 0,0 0-10 15,0 0-4-15,0 24-4 0,0-24-2 0,0 31-3 16,0-31 2-16,0 47-4 0,7-23 3 15,-7 5-3-15,5 4 3 0,-5-1-3 0,6 0 4 16,-6 0-5-16,9-7 4 0,-9 3-4 0,4-1 3 16,-4-27-3-16,6 37 3 0,-6-37-4 0,0 33 4 15,0-33-5-15,0 0-4 0,0 0-9 0,0 0-14 16,9 24-19-16,-9-24-20 0,0 0-25 16,0 0-30-16,0 0-55 0,0 0-124 0,-6-40-104 15,6 40 183-15,0-26 225 0</inkml:trace>
          <inkml:trace contextRef="#ctx0" brushRef="#br0" timeOffset="36057.236">3249 4082 973 0,'-32'-3'168'0,"32"3"-83"15,0 0-46-15,0 0-6 0,0 0-4 16,0 0 2-16,0 0-2 0,0 0-6 0,0 0-7 16,0 0-5-16,0 0-5 0,0 0-3 0,0 0 0 15,0 0-1-15,0 0 4 0,35 0 5 0,-35 0 0 16,25 0 2-16,-25 0-3 0,31 7 0 0,-31-7-2 15,44 13 0-15,-20-3-1 0,2-2 0 16,3 8-2-16,-1 0 1 0,1 5 11 0,-1 5-29 16,-1-2 27-16,-3 3-29 0,-2 3 12 0,1 0 5 15,-2 6-5-15,-2 0 5 0,2 8-6 0,1 1 7 16,-7-1-7-16,2 3 8 0,-11-5-7 0,-2 3 6 16,-4-3-4-16,0-5 4 0,-10 2 7 0,2 2 5 15,-2-6-7-15,-4-1 4 0,-2-2-15 16,16-32 3-16,-42 42-1 0,42-42 2 15,-42 33 0-15,42-33 1 0,-46 26 0 0,46-26 2 16,-40 16-4-16,40-16 1 0,-30 0-2 0,30 0-2 16,0 0-1-16,-32-9-4 0,32 9-2 0,0 0-3 15,0 0-1-15,0 0-3 0,-22-25-8 0,22 25-17 16,0 0-35-16,0-35-53 0,25 41-85 0,-25-6-187 16,0-31-52-16,0 31 217 0</inkml:trace>
          <inkml:trace contextRef="#ctx0" brushRef="#br0" timeOffset="36540.5162">4241 4549 596 0,'0'0'203'0,"0"0"-141"0,0 0-23 15,0 0 7-15,0 0 15 0,0 0 4 0,0 0-2 16,0 0-6-16,0 0-12 0,0 0-7 0,0 0-7 16,0 0-6-16,0 0-7 0,0 0-3 0,0 0-4 15,0 0-1-15,0 0 0 0,0 0 1 0,27 11 0 16,-27-11-2-16,33 0-4 0,-33 0-2 0,43-5-2 15,-43 5-1-15,45-11 0 0,-18 9 0 16,1-7-1-16,0 3 0 0,2 2 1 16,5-3-1-16,-4 2-1 0,0 1 2 0,2-3-2 15,-3 3 0-15,-3 1-1 0,0 3-10 0,-27 0-8 16,40-7-9-16,-40 7-9 0,0 0-3 0,0 0-9 16,27 0-21-16,-27 0-8 0,0 0-19 0,0 0-15 15,0 0-59-15,-42 26-127 0,9-32-64 16,33 6 339-16</inkml:trace>
          <inkml:trace contextRef="#ctx0" brushRef="#br0" timeOffset="36775.6818">4281 4781 852 0,'0'0'81'0,"29"8"-36"0,-29-8-1 15,0 0 15-15,25-17 14 0,-25 17-2 0,28-12-12 16,-28 12-14-16,38-9-14 0,-38 9-8 0,40-7-6 16,-16 7-3-16,-24 0-3 0,48-4-2 0,-20 4-4 15,1 0-4-15,3 0-2 0,1 0-2 16,0 0-8-16,-6-9-18 0,9 18-27 16,-36-9-56-16,57 0-89 0,-57 0-200 0,0 0-55 15,52-10 286-15</inkml:trace>
          <inkml:trace contextRef="#ctx0" brushRef="#br0" timeOffset="68798.4034">4145 4349 372 0,'0'0'122'0,"0"0"-25"0,0 0-19 0,0 0-2 16,0 0-11-16,0 0-2 0,0 0-7 16,0 0 0-16,0 0 1 0,0 0 0 0,0 0-4 15,0 0-3-15,0 0-10 0,0 0-5 16,0 0-5-16,0 0-1 0,0 0-3 0,0 0-1 15,-10 27-2-15,10-27-4 0,0 0-1 0,0 0-4 16,0 0-1-16,0 0-4 0,0 27-1 0,0-27-5 16,0 0 0-16,6 24-1 0,-6-24-1 0,0 0-2 15,9 33 2-15,-9-33-1 0,0 0 1 16,24 32 1-16,-24-32 2 0,0 0-2 0,28 35 3 16,-28-35-2-16,19 24 1 0,-19-24-2 0,24 25 1 15,-24-25-2-15,32 20 2 0,-32-20-2 0,30 16 0 16,-30-16-2-16,29 11 2 0,-29-11-2 0,32 0 1 15,-32 0 0-15,28 0-1 0,-28 0 0 0,32-11 0 16,-32 11 1-16,32-15 0 0,-32 15 0 0,32-17 0 16,-32 17 0-16,27-23 0 0,-27 23 0 15,27-28-2-15,-27 28 3 0,28-27-3 16,-28 27 2-16,33-23-1 0,-33 23 2 0,34-19-2 16,-34 19 1-16,35-13-2 0,-35 13 2 0,35-5-2 15,-35 5 1-15,35-8 1 0,-35 8 0 0,33 0 0 16,-33 0 0-16,25-1-2 0,-25 1 2 0,0 0-1 15,0 0 0-15,0 0 2 0,24 9-2 16,-24-9 2-16,0 0-1 0,0 0 0 0,0 0 0 16,0 0 1-16,0 0-1 0,0 0 1 15,0 0-1-15,0 0 0 0,0 0 0 0,0 0-1 16,0 0-1-16,0 0-4 0,0 0-5 0,0 0-6 16,0 0-11-16,0 0-15 0,0 0-22 0,0 0-33 15,0 0-49-15,0 0-36 0,0 0-95 0,33 18-134 16,-33-18 185-16,0 0 227 0</inkml:trace>
          <inkml:trace contextRef="#ctx0" brushRef="#br0" timeOffset="69541.0126">4212 4692 451 0,'0'0'155'0,"0"0"-61"0,-27-18-40 15,27 18-12-15,0 0-5 0,0 0-1 16,0 0-7-16,0 0-4 0,0 0-5 0,0 0-6 16,0 0-5-16,0 0 1 0,0 0 4 0,0 0 8 15,0 0 12-15,-16 23 7 0,16-23 1 0,0 0-3 16,0 0-9-16,0 0-5 0,0 0-5 0,0 0-3 15,0 0 0-15,0 0-1 0,0 0-1 0,-10 30 1 16,10-30-3-16,0 0 1 0,0 0-3 0,1 24 0 16,-1-24-1-16,0 0 1 0,0 0-1 15,12 35 0-15,-12-35-1 0,0 0-1 16,11 27-2-16,-11-27 1 0,0 0-2 0,19 27 1 16,-19-27-2-16,0 0 0 0,0 0-1 0,30 20 2 15,-30-20 1-15,0 0 1 0,28 14 1 0,-28-14-1 16,0 0-2-16,32 0 0 0,-32 0 0 0,0 0-2 15,34 0 1-15,-34 0-3 0,30-14 1 16,-30 14-3-16,37-13 1 0,-37 13 0 0,39-10 0 16,-39 10-1-16,39-14 2 0,-39 14-2 0,40-16 2 15,-40 16-1-15,35-21 1 0,-35 21-3 0,32-19 2 16,-32 19 0-16,36-18 1 0,-36 18-1 0,32-18 2 16,-32 18-2-16,30-17 2 0,-30 17-3 0,34-8 1 15,-34 8 0-15,33-9 0 0,-33 9 1 0,27 0-2 16,-27 0 1-16,0 0 1 15,33 9 0-15,-33-9 1 0,0 0 1 0,0 0-2 16,24 25 2-16,-24-25-3 0,0 0 1 0,0 0 0 16,0 0 0-16,7 29-1 0,-7-29 1 0,0 0-2 15,0 0 2-15,0 0-2 0,0 0 1 0,0 0-1 16,0 0-2-16,0 0-5 0,0 0-6 0,0 0-8 16,0 0-13-16,0 0-21 0,0 0-29 0,0 0-68 15,0 0-88-15,0 0-229 0,0 0 19 16,9-26 450-16</inkml:trace>
          <inkml:trace contextRef="#ctx0" brushRef="#br0" timeOffset="71054.7261">5994 4223 548 0,'28'-10'132'0,"-28"10"-75"0,0 0-15 0,0 0 16 15,0 0 22-15,0 0 15 0,0 0 0 0,0 0-22 16,0 0-40-16,0 0 10 0,0 0-33 0,-34 16 21 15,34-16-3-15,-38 16-8 16,38-16-3-16,-46 9-5 0,18-1-1 0,-2-8-2 16,0 8 3-16,-3-8-1 0,5 9 3 0,-5-4-2 15,7 2 2-15,1-7-1 0,25 0-1 0,-45 9-3 16,45-9 0-16,-28 7-2 0,28-7-2 0,0 0 0 16,0 0 0-16,-27 0-1 0,27 0 2 0,0 0-2 15,0 0 0-15,0 0-1 0,0 0-2 0,0 0 0 16,0 0 0-16,0 0-1 0,0 0 0 15,0 0 0-15,0 0 0 0,0 0 0 0,0 0 0 16,-18 30-2-16,18-30 3 0,-9 29-3 16,9-29 3-16,-14 41-4 0,8-19 4 0,6-22-3 15,-9 48 2-15,9-48-2 0,-9 46 4 0,9-46-3 16,-6 41 3-16,6-41-3 0,0 41 2 0,0-41-2 16,-7 29 1-16,7-29 0 0,0 0 1 0,0 29-2 15,0-29 1-15,0 0-1 0,0 0 1 16,0 0 0-16,0 0 1 0,27 11-1 0,-27-11 0 15,0 0 0-15,31-14 0 0,-31 14 0 0,27-16-1 16,-27 16 2-16,30-21-3 0,-30 21 2 0,39-24-2 16,-39 24 2-16,43-19-1 0,-43 19 2 0,50-14-2 15,-27 8 1-15,3 6-1 0,-1-3 0 0,-25 3 0 16,45 0 0-16,-45 0 2 0,48 18-2 16,-48-18 1-16,42 24 0 0,-42-24 0 0,37 40-3 15,-37-40 4-15,30 45-7 0,-21-18 3 16,-3 2-4-16,-6-3 3 0,0 2-2 0,0 1 5 15,-9-4-2-15,0 3 6 0,-7-4-3 0,-1 2 5 16,17-26-3-16,-40 47 5 0,14-29-5 0,2-2 4 16,-2-3-4-16,0-4 2 0,2 1-2 0,-3-10-1 15,2 3 0-15,25-3 0 0,-46 0 0 16,46 0-2-16,-29 0 0 0,29 0-2 0,0 0-2 16,-33 0-3-16,33 0-6 0,0 0-6 0,0 0-5 15,0 0-8-15,0 0-13 0,-29-35-27 0,29 35-69 16,0 0-81-16,14-34-144 0,-14 34-95 0,15-30 349 15</inkml:trace>
          <inkml:trace contextRef="#ctx0" brushRef="#br0" timeOffset="71610.3922">6455 4303 890 0,'0'0'174'0,"0"0"-77"0,0 0-39 0,0 0-6 0,0 0-7 16,0 0-7-16,0 0-6 0,0 0-7 0,0 0-2 15,0 0-3-15,0 0-2 0,0 0-2 16,0 0-1-16,-30 7-4 0,30-7 0 15,0 0-3-15,-23 33 0 0,23-33-3 0,-14 40 2 16,4-11-4-16,1 4 3 0,-5 4-4 0,4 4 5 16,1 0-6-16,3 5 5 0,-3 0-7 0,9-5 6 15,-6 2-6-15,6-6 6 0,0-1-5 0,6-3 5 16,3-5-5-16,-6 1 4 0,6-5-4 0,-9-24 2 16,21 39-2-16,-21-39 2 0,34 25-2 15,-34-25 0-15,48 14-3 0,-24-14 0 0,7 0-1 16,4-13-1-16,0 4 1 0,-2-2-3 15,3-7 2-15,-3-5-3 0,0 3 3 0,-3-5-2 16,-5-4 3-16,-1 3-3 0,-6-4 6 0,-3 1-3 16,-3-4 6-16,-8 1-5 0,2 1 5 0,-6 2-4 15,0 29 4-15,-12-39-3 0,12 39 3 0,-26-23-1 16,26 23 2-16,-35-5 0 0,35 5 0 16,-40 0-2-16,40 0-1 0,-39 19 0 0,39-19-1 15,-34 28 2-15,34-28-3 0,-24 47 3 0,13-24-5 16,1 9 5-16,1-1-4 0,3 1 3 0,6 4-7 15,-5-7 2-15,7 4-8 0,-2-6 0 0,9 0-9 16,-9-27 0-16,12 47-16 0,-12-47-12 16,13 38-40-16,-13-38-67 0,0 0-88 0,23 40-208 15,-23-40 30-15,28 8 423 0</inkml:trace>
          <inkml:trace contextRef="#ctx0" brushRef="#br0" timeOffset="72173.0434">7162 4881 721 0,'0'0'102'15,"0"0"-44"-15,0 0-21 0,0 0-1 16,0 0-6-16,0 0-1 0,0 0 0 0,0 0 0 16,0 0 1-16,0 0-3 0,0 0-3 0,0 0 0 15,0 0-2-15,0 0 1 0,0 0 1 0,0 0-1 16,0 0-1-16,0 0-5 0,-27-5-2 0,27 5 0 16,0 0-1-16,0 0 2 0,0 0 0 0,0 0-3 15,0 0-3-15,-21-28-3 0,21 28-2 0,0 0-3 16,0 0-2-16,0 0-2 0,21-26 1 15,-21 26-3-15,29-15 0 0,-29 15-3 0,31-11 0 16,-31 11-1-16,34 0-1 0,-34 0-3 0,29 5-6 16,-29-5-2-16,0 0-1 0,0 0 3 15,28 22 5-15,-28-22 6 0,0 0 5 0,0 0 7 16,-15 24 4-16,15-24 6 0,0 0 1 0,-33 25 4 16,33-25-2-16,-33 11 0 0,33-11-4 15,-34 9-1-15,34-9-2 0,-34 0 0 0,34 0 1 16,-23 0 1-16,23 0 2 0,0 0-1 0,0 0 2 15,0 0-2-15,0 0-3 0,0 0-3 0,0 0-3 16,0 0-4-16,-18-32 0 0,18 32-2 0,0 0 0 16,0 0 0-16,29-21 2 0,-29 21-1 0,0 0-1 15,31-10 0-15,-31 10 0 0,0 0-2 0,27 0 0 16,-27 0-3-16,0 0-5 16,0 0-5-16,0 0-4 0,0 0-1 0,0 0-6 15,0 0-8-15,18 27-24 0,-18-27-48 0,0 0-96 16,0 0-169-16,0 0-84 0,0 0 273 0</inkml:trace>
          <inkml:trace contextRef="#ctx0" brushRef="#br0" timeOffset="72841.1964">7679 4417 209 0,'0'0'65'0,"-25"-14"9"16,25 14 0-16,0 0-18 0,0 0 34 0,0-24-22 16,0 24-8-16,0 0-10 0,0-30 12 0,0 30-2 15,0 0 14-15,0 0-3 0,27-37 0 0,-27 37-10 16,0 0-9-16,31-16-9 0,-31 16-8 15,0 0-6-15,25-17-7 0,-25 17-3 0,0 0-4 16,36-9-4-16,-36 9-2 0,32 0-2 16,-32 0 0-16,36 0-1 0,-36 0 1 0,41 7 1 15,-41-7 2-15,50 5 0 0,-25 0-2 0,4 4 0 16,-3-2-4-16,1 6 1 0,-1-1-2 0,1 3 0 16,0 2-2-16,-5 3 2 0,-22-20-3 15,42 49 4-15,-23-18-5 0,-5 2 5 0,-2 1-7 16,-3 1 6-16,-9 2-6 0,6 3 5 0,-12-7-5 15,0 1 5-15,-9-1-4 0,-5-8 4 0,-5 2-1 16,-4-5 6-16,-3 2-1 0,-4-5 5 0,-6-1-3 16,0 0 0-16,0-10-3 0,0 3 2 0,-3-5-1 15,4-6 1-15,-1 0-2 0,4 0-1 0,4-11-1 16,0-2 0-16,5-3 2 0,29 16-2 16,-40-37 1-16,40 37-4 0,-21-46 3 15,15 16-5-15,6-4 4 0,0-3-4 0,9-5 4 16,0 3-6-16,3-5 2 0,3 6-8 0,4 4 0 15,-4 4-11-15,-15 30-3 0,33-46-13 0,-33 46-20 16,24-34-36-16,3 42-74 0,-27-35-82 0,0 27-240 16,31 0 81-16,-31 0 408 0</inkml:trace>
          <inkml:trace contextRef="#ctx0" brushRef="#br0" timeOffset="74044.3176">8307 4286 343 0,'0'0'100'0,"0"0"-44"0,0 0-26 16,0 0-5-16,0 0-4 0,-12-24-7 0,12 24-6 16,0 0-3-16,0 0-1 0,25 0 2 0,-25 0 10 15,0 0 12-15,35 0 9 0,-35 0 9 16,26-3 4-16,-26 3-15 0,32 0 20 0,-32 0-20 0,33 0 14 16,-8 0-8-16,-25 0-9 0,46 0-7 0,-46 0-2 15,53-12-4-15,-26 8 1 0,-5 4-2 16,-22 0-2-16,48-9 16 0,-48 9-23 15,48-5 17-15,-48 5-21 0,45 0 0 0,-45 0 4 16,38-6 1-16,-38 6 0 0,29 0-1 0,-29 0-2 16,0 0-18-16,0 0 20 0,27 10-14 0,-27-10 25 15,0 0 2-15,0 0-2 0,0 0 0 0,0 0-1 16,0 0-3-16,-29 29-4 0,29-29-4 0,0 0-7 16,-24 29 0-16,24-29-2 0,-16 36 2 15,16-36-2-15,-15 52 2 0,8-21-2 0,2 3 4 16,-1-1-5-16,2 4 8 0,4 0-4 0,0 4 7 15,-6-6-2-15,6 3 3 0,0-6-4 16,0-2 3-16,0-2-7 0,0-28 3 0,0 41-6 16,0-41 4-16,0 35-4 0,0-35 3 0,0 26-4 15,0-26 3-15,0 0-2 0,9 33 1 0,-9-33-3 16,0 0-2-16,0 0-6 0,0 0-9 16,0 0-13-16,0 0-9 0,0 0-14 0,0 0-8 15,0 0-35-15,0 0-47 0,0 0-69 0,0 0-210 16,9-43 76-16,-9 43 349 0</inkml:trace>
          <inkml:trace contextRef="#ctx0" brushRef="#br0" timeOffset="74662.4662">9096 4337 460 0,'0'0'125'0,"0"0"-23"0,0 0-21 15,0 0 1-15,0 0-9 0,0 0 2 16,0 0-8-16,0 0-2 0,0 0-6 0,0 0-8 16,0 0-8-16,0 0-11 0,0 0-5 0,0 0-7 15,0 0-4-15,0 0-2 0,0 0 0 0,0 0-3 16,30-7 0-16,-30 7-1 0,0 0-4 0,27-5 0 16,-27 5-3-16,28-11 3 0,-28 11 1 0,37-7 2 15,-37 7 1-15,42-11 0 0,-16 8-3 16,2-6 0-16,-3 4-1 0,4-6 0 0,-1 5-3 15,1-2 1-15,0 1-2 0,-5 3-1 16,-24 4-1-16,42-7 1 0,-42 7-2 0,29-5 1 16,-29 5 0-16,0 0 0 0,0 0 0 0,0 0-1 15,0 0 1-15,0 0 0 0,0 0 0 0,0 0 0 16,0 33 1-16,0-33-1 0,-12 29 2 0,12-29-2 16,-14 35 1-16,8-10-3 0,0 2 4 15,0 5-4-15,2 1 4 0,4 4-5 0,-8 4 6 16,8-4-6-16,0 10 5 0,0-5-5 0,0 1 6 15,0-5-6-15,0-4 7 0,0-2-7 0,0-5 5 16,0-2-4-16,0-25 2 0,0 44-1 16,0-44 2-16,0 35-3 0,0-35 3 0,0 0-2 0,0 28 0 15,0-28-1-15,0 0-3 0,0 0-3 16,0 0-5-16,0 0-7 0,0 0-8 16,0 0-12-16,0 0-15 0,0 0-32 0,0-28-56 15,0 28-59-15,0 0-135 0,0-37-85 0,0 37 256 16</inkml:trace>
          <inkml:trace contextRef="#ctx0" brushRef="#br0" timeOffset="75691.0954">9964 4264 609 0,'0'0'164'15,"0"0"-69"-15,0 0-12 0,0 0-29 0,0 0 4 16,0 0-11-16,-28 0-8 0,28 0-7 0,0 0-2 16,0 0 0-16,0 0-1 0,0 0-2 0,0 0-5 15,0 0-2-15,0 0-5 0,0 0-4 16,0 0-4-16,0 0-1 0,29 6 0 0,-29-6 1 0,35 0-1 15,-35 0 0-15,48-8-1 0,-20 8 0 16,0-12 2-16,2 7 1 0,2-2 1 16,2 2-1-16,-1-2 1 0,4-3 19 0,1 4-20 15,-4-5 16-15,-3 8-33 0,-1 3 13 0,-30 0-13 16,41-13 14-16,-41 13-2 0,0 0 0 0,0 0-3 16,0 0 0-16,25 0 0 0,-25 0 0 0,0 0 0 15,0 0-18-15,0 0 31 0,-16 29-31 0,16-29 31 16,-23 33-11-16,5-5-4 0,2-1 3 0,-4 6-4 15,1 4 7-15,1 5-2 0,2 2 6 16,1-3-7-16,4 5 5 0,2 1-8 0,6-3 6 16,3 1-7-16,0-2 6 0,0-6-6 15,0-4 4-15,5-2-3 0,2-6 3 0,1 3-2 16,-8-28 3-16,13 44-4 0,-13-44 3 0,15 28-2 16,-15-28 1-16,0 0-2 0,18 28 1 0,-18-28-5 15,0 0-5-15,0 0-8 0,0 0-11 16,0 0-19-16,0 0-26 0,0 0-63 0,0 0-67 15,0 0-137-15,0 0-121 0,0 0 286 0</inkml:trace>
        </inkml:traceGroup>
      </inkml:traceGroup>
    </inkml:traceGroup>
    <inkml:traceGroup>
      <inkml:annotationXML>
        <emma:emma xmlns:emma="http://www.w3.org/2003/04/emma" version="1.0">
          <emma:interpretation id="{7AB036E3-A254-4D1C-A6D8-BDE42563F4C6}" emma:medium="tactile" emma:mode="ink">
            <msink:context xmlns:msink="http://schemas.microsoft.com/ink/2010/main" type="paragraph" rotatedBoundingBox="2472,14932 20413,14426 20452,15785 2511,1629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BFA48BF-14F6-4D5C-8B9B-4BB414D57C44}" emma:medium="tactile" emma:mode="ink">
              <msink:context xmlns:msink="http://schemas.microsoft.com/ink/2010/main" type="line" rotatedBoundingBox="2472,14932 20413,14426 20452,15785 2511,16291"/>
            </emma:interpretation>
          </emma:emma>
        </inkml:annotationXML>
        <inkml:traceGroup>
          <inkml:annotationXML>
            <emma:emma xmlns:emma="http://www.w3.org/2003/04/emma" version="1.0">
              <emma:interpretation id="{2E931984-FF84-4140-89F3-B67AF4742F7B}" emma:medium="tactile" emma:mode="ink">
                <msink:context xmlns:msink="http://schemas.microsoft.com/ink/2010/main" type="inkWord" rotatedBoundingBox="2472,14932 20413,14426 20452,15785 2511,16291"/>
              </emma:interpretation>
              <emma:one-of disjunction-type="recognition" id="oneOf3">
                <emma:interpretation id="interp15" emma:lang="en-US" emma:confidence="0">
                  <emma:literal>Error=\56.07-56,0777/=.o0772</emma:literal>
                </emma:interpretation>
                <emma:interpretation id="interp16" emma:lang="en-US" emma:confidence="0">
                  <emma:literal>Error = 156.07-56.0777 | tons 00772</emma:literal>
                </emma:interpretation>
                <emma:interpretation id="interp17" emma:lang="en-US" emma:confidence="0">
                  <emma:literal>Error = 156.07-56.0777 | tons. 00772</emma:literal>
                </emma:interpretation>
                <emma:interpretation id="interp18" emma:lang="en-US" emma:confidence="0">
                  <emma:literal>Error=\56.07-56.0777/=.o0772</emma:literal>
                </emma:interpretation>
                <emma:interpretation id="interp19" emma:lang="en-US" emma:confidence="0">
                  <emma:literal>Error = 156.07-56.0777 | iron 00772</emma:literal>
                </emma:interpretation>
              </emma:one-of>
            </emma:emma>
          </inkml:annotationXML>
          <inkml:trace contextRef="#ctx0" brushRef="#br0" timeOffset="78028.5405">-755 6199 780 0,'0'0'244'15,"0"0"-173"-15,-43 10-53 0,43-10-11 0,-48 12-6 16,14-2-5-16,-2-5-10 0,-4 5-4 0,-4-5-2 15,-2-5 7-15,3 11 10 0,-1-6 16 0,1-6 12 16,9 13 8-16,-8-12 4 0,9 9-1 0,0-9-4 16,8 11-2-16,-4-11-4 0,29 0-3 15,-33 3-7-15,33-3-5 0,0 0-5 0,0 0 0 16,-25 8-2-16,25-8-1 0,0 0-2 16,0 0-2-16,0 0-1 0,0 0-1 0,0 0 0 15,0 0 0-15,0 0 0 0,0 0 0 0,0 0-2 16,0 0-3-16,15 37-5 0,-15-37-1 0,10 27-3 15,-10-27 6-15,15 43 0 0,-4-13 6 0,2 1-3 16,1 2 6-16,-4 4-6 0,1 5 9 0,0-2-5 16,0-1 7-16,-5-2-5 0,3 2 5 15,-2-5-4-15,-4-2 4 0,-3 1-4 0,8-6 5 16,-8-1 13-16,0 0-8 0,0-26 17 0,6 38-11 16,-6-38 0-16,0 25-19 0,0-25 16 0,0 0-16 15,0 0 18-15,0 0 5 0,0 0 0 0,0 0-1 16,0 0-3-16,0 0-4 0,24 8-1 0,-24-8-2 15,0 0 0-15,30-24 18 0,-30 24-36 16,25-25 31-16,-25 25-34 0,25-26 12 0,-25 26 1 16,35-25-2-16,-35 25 2 0,46-32-5 15,-46 32-3-15,43-27-10 0,-14 19-13 0,-29 8-17 16,52-23-18-16,-52 23-29 0,57-22-23 0,-57 22-14 16,58-18 3-16,-58 18-13 0,49-17-11 0,-22 18-73 15,-27-1-69-15,39 0 295 0</inkml:trace>
          <inkml:trace contextRef="#ctx0" brushRef="#br0" timeOffset="78644.1752">-1439 6726 778 0,'0'0'87'0,"0"0"-53"16,0 0-4-16,0 0 7 0,0 0 5 0,0 0 0 16,0 0 2-16,0 0 1 0,0 0 0 0,0 0-2 15,0 0-5-15,28-30-6 0,-28 30-8 0,38-12-9 16,-38 12-8-16,40-12-2 0,-13 3-4 16,-27 9 1-16,48-19-4 0,-23 8 3 15,1-2-1-15,6 3 0 0,0-4-2 0,4 1 1 16,1-2-2-16,2 0 2 0,-2-2-4 0,2 7-1 15,-6-4-4-15,6 0 2 0,-2 0-5 0,-2 7-1 16,-3-6-5-16,1 5-5 0,-9-1-3 0,5 2 5 16,-29 7 7-16,32-9 7 0,-32 9 6 0,0 0 4 15,0 0 3-15,0 0 6 0,0 0 6 16,0 0 8-16,0 0-1 0,0 0 0 0,0 0-4 16,0 0-1-16,0 0 2 0,0 0-2 0,0 0 0 15,-23 16-6-15,23-16 0 0,0 0-8 0,-9 26-1 16,9-26-4-16,0 34 1 0,0-34-2 0,9 48 3 15,-5-16-4-15,2-1 4 0,-2 3-5 0,1-2 5 16,-5 1-4-16,7-3 8 0,-4 1-4 16,3-6 9-16,-6-25-5 0,8 44 4 15,-8-44-6-15,6 33 2 0,-6-33-1 0,0 0 1 16,0 0 2-16,9 27 1 0,-9-27 2 0,0 0-2 16,0 0 0-16,0 0-3 0,0 0-1 0,0 0-1 15,0 0 2-15,0-37-2 0,0 37 0 0,0-37-3 16,0 37 1-16,6-44-3 0,-6 18 4 0,7-7-5 15,-1-1 5-15,0 1-6 0,3 3 4 16,0 2-4-16,2 2 3 0,-11 26-3 0,22-43-2 16,-22 43-7-16,24-33-3 0,-24 33-8 0,24-26-5 15,-24 26-10-15,28-25-11 0,-28 25-14 16,35-16-19-16,-35 16-24 0,32-7-26 0,-32 7-19 16,30 0-39-16,-30 0-65 0,0 0-91 0,51 2 302 15</inkml:trace>
          <inkml:trace contextRef="#ctx0" brushRef="#br0" timeOffset="79032.1671">-187 6479 817 0,'0'0'181'0,"0"0"-85"0,0 0-39 15,0 0-8-15,0 0-3 0,0 0 0 16,0 0-6-16,0 0-5 0,0 0-8 0,0 0-3 16,0 0-6-16,0 0-6 0,0 0-3 0,0 0-2 15,-6 31-3-15,6-31 4 0,0 34-4 16,0-34 1-16,2 46-4 0,-2-20 4 0,-5 2-5 15,5 3 4-15,0-6-4 0,0 2 5 0,0-3-4 16,0-24 5-16,0 43-3 0,0-43 4 0,6 33-2 16,-6-33 0-16,0 0-2 0,9 26 0 0,-9-26 0 15,0 0 0-15,0 0 1 0,0 0-2 0,0 0-1 16,0 0 0-16,0 0 2 0,0 0 0 16,8-26 1-16,-8 26-1 0,0-24 0 0,0 24-3 15,0-34 2-15,0 34-4 0,7-42 4 0,-7 16-2 16,9 0 1-16,-9-5-2 0,9 3 2 15,-5 1-5-15,2 1 4 0,0-1-8 0,-6 27 0 16,17-42-7-16,-17 42-3 0,21-31-5 0,-21 31 1 16,27-32-7-16,-27 32-10 0,30-27-15 0,-7 27-13 15,-23 0-20-15,38-21-19 0,-38 21-10 16,34-10-6-16,-34 10 11 0,33-10 7 0,-33 10 7 16,33-5-11-16,-33 5 2 0,28 0-7 0,-28 0 4 15,29 9 9-15,-29-9 100 0</inkml:trace>
          <inkml:trace contextRef="#ctx0" brushRef="#br0" timeOffset="79330.8312">247 6409 419 0,'0'0'186'0,"0"0"-18"0,0 0-32 0,0 0-21 16,0 0-22-16,26 23-17 0,-26-23-18 0,0 0-9 0,0 0-6 15,0 0-8-15,0 0-6 0,0 0-5 16,0 0-8-16,0 0-5 0,0 0-5 0,29 0-3 16,-29 0-1-16,0 0 2 0,25 20 1 0,-25-20 1 15,26 28-2-15,-26-28-1 0,28 37-3 0,-28-37 2 16,30 47-4-16,-15-21 5 0,-3-1-6 0,-2 3 4 15,-4-5-2-15,-6 4 3 0,0-27-2 16,0 42 4-16,0-42-2 0,-15 43 6 0,15-43 1 16,-30 29 6-16,30-29 2 0,-41 20 1 0,12-14 0 15,1-1-3-15,-1-5-1 0,-2 0-4 0,4-9-3 16,-1 6-5-16,28 3-1 0,-45-28-4 0,45 28 3 16,-32-35-2-16,32 35 2 0,-22-46-5 0,16 23-1 15,6-7-8-15,0 4-3 0,0-6-8 16,17 7-4-16,-8-3-10 0,-9 28-12 15,31-46-30-15,3 40-52 0,-26-27-67 0,31 31-98 16,-10-7-157-16,-14-16 180 0,35 35 275 0</inkml:trace>
          <inkml:trace contextRef="#ctx0" brushRef="#br0" timeOffset="79764.2256">713 6404 871 0,'0'0'142'0,"0"0"-70"0,0 0-18 0,0 0-2 16,0 0 1-16,0 0-5 0,0 0-4 0,0 0-7 15,0 0-8-15,0 0-8 0,0 0-3 0,-5 30-5 16,5-30 1-16,0 27-5 0,0-27-1 16,0 35-6-16,0-35 2 0,5 50-4 0,-5-28 4 15,9 6-5-15,-2 2 4 0,2-6-5 0,2 5 4 16,2-7-2-16,-5 4 4 0,-8-26-4 0,19 40 4 15,-19-40-4-15,15 31 3 0,-15-31-2 0,0 0 4 16,19 31-1-16,-19-31 1 0,0 0 0 0,0 0 1 16,0 0 3-16,0 0 1 0,0 0 2 15,0 0 1-15,0 0 0 0,0 0-4 16,-12-35-1-16,12 35-5 0,-15-34 1 0,15 34-5 16,-10-50 4-16,10 21-4 0,-5 0 4 0,5-3-4 15,0-4 3-15,0-1-4 0,8 2 4 0,-2-4-4 16,4 6 3-16,2 3-3 0,8 4 4 0,-20 26-4 15,43-38 3-15,-16 23-3 0,1 4 2 0,2 0-4 16,-1 1-3-16,-1 3-6 0,-1-2-4 0,-27 9-10 16,51-8-8-16,-51 8-21 15,45 0-35-15,-45 0-67 0,32 8-94 0,-32-8-141 0,0 0-66 16,38 26 355-16</inkml:trace>
          <inkml:trace contextRef="#ctx0" brushRef="#br0" timeOffset="80032.9385">1490 6420 1145 0,'28'17'137'0,"-28"-17"-85"16,0 0-20-16,0 0-2 0,0 0 0 15,0 0-5-15,33-6-3 0,-33 6-7 0,0 0-4 16,28-13-3-16,-28 13-3 0,30-8-2 16,-30 8-1-16,38-11-1 0,-38 11-1 0,37-13 0 15,-37 13-1-15,37-9-1 0,-37 9-5 0,36-7-8 16,-36 7-9-16,24-6-12 0,-24 6-15 0,0 0-22 16,0 0-52-16,27 0-53 0,-27 0-54 0,0 0-120 15,0 0-30-15,-39-2 342 0</inkml:trace>
          <inkml:trace contextRef="#ctx0" brushRef="#br0" timeOffset="80201.3854">1475 6564 1181 0,'0'0'208'0,"28"17"-158"0,-28-17-41 0,0 0-7 15,35-5-1-15,-35 5 0 0,28-12 0 0,-28 12-1 16,33-9-6-16,-33 9-7 0,45-8-17 0,-45 8-27 15,50-8-49-15,-50 8-72 0,48-18-116 0,-12 18-168 16,-36 0 155-16,64 0 307 0</inkml:trace>
          <inkml:trace contextRef="#ctx0" brushRef="#br0" timeOffset="80710.5709">2430 5837 853 0,'0'0'114'0,"0"0"-54"16,0 0-11-16,0 0-1 0,0 0 4 0,0 0 7 15,0 0 0-15,0 0-6 0,0 0-8 0,0 0-11 16,0 0-8-16,-14 30-10 0,14-30-5 0,0 32-6 16,5-8 1-16,1 5-5 0,-6 7-12 0,12 3 27 15,-3 9-26-15,-2 2 26 0,4 4-8 0,-2 3-8 16,-1-1 9-16,-3-1-7 0,4-2 8 15,0-1-8-15,1-1 8 0,-2-5-9 0,-1 1 8 16,1-9-6-16,-4-2 5 0,4-5-6 0,-5-2 3 16,-3 0-5-16,0-29 3 0,16 35-4 0,-16-35 3 15,9 25-3-15,-9-25 2 0,0 0-1 0,0 0-1 16,0 0-2-16,0 0 1 0,0 0 0 16,0 0-1-16,0 0 1 0,0 0-2 0,0 0 0 15,0 0 0-15,0 0-2 0,0 0-2 16,0 0-5-16,0 0-6 0,0 0-9 0,0 0-12 15,0 0-18-15,0 0-20 0,0 0-39 0,0 0-55 16,0 0-98-16,0 0-183 0,0 0 165 0,29-6 288 16</inkml:trace>
          <inkml:trace contextRef="#ctx0" brushRef="#br0" timeOffset="84894.0025">3293 6160 560 0,'32'-9'110'0,"-32"9"-53"0,0 0-16 0,25-13 1 15,-25 13 2-15,0 0 11 0,0 0 3 0,0 0 7 16,0 0-1-16,0 0-10 0,0 0-6 0,0 0-7 16,0 0-6-16,-37 11 2 0,37-11-3 15,-33 9-3-15,33-9-1 0,-39 9-7 16,39-9-7-16,-43 9-7 0,43-9-4 0,-44 7-1 15,44-7 3-15,-38 3-1 0,38-3 1 0,-38 6 1 16,38-6 0-16,-24 7 0 0,24-7-1 0,0 0-1 16,-31 5 1-16,31-5-5 0,0 0 1 0,0 0-2 15,0 0-2-15,0 0 0 0,0 0-2 0,0 0 1 16,0 0 0-16,0 0 1 0,0 0 1 16,-14 30-1-16,14-30 1 0,0 0-1 0,14 28-1 15,-14-28-1-15,7 26 3 0,-7-26-3 0,8 32 5 16,-8-32-3-16,3 27 1 0,-3-27-1 0,0 30 2 15,0-30-2-15,0 23 2 0,0-23-1 16,0 0 1-16,0 29-2 0,0-29 1 0,0 0 0 16,0 0 0-16,0 0-1 0,0 0 1 0,0 0-1 15,0 0 0-15,0 0 0 0,0 0 2 16,0 0-1-16,0 0 1 0,28 0 0 0,-28 0 0 16,0 0 1-16,27-11-1 0,-27 11 1 0,26-5-2 15,-26 5 1-15,25-13 0 0,-25 13 0 0,27-14 0 16,-27 14 0-16,27-9-2 0,-27 9 0 0,28-9 0 15,-28 9 1-15,30 0 0 0,-30 0 0 0,30 0-1 16,-30 0 0-16,30 0 0 0,-30 0 0 16,33 16 1-16,-33-16-1 0,31 26 1 0,-31-26-4 15,28 32 3-15,-28-32-4 0,20 37 3 16,-20-37 0-16,9 33 2 0,-9-33-2 0,-9 34 5 16,9-34-5-16,-20 33 4 0,20-33-2 0,-34 31 2 0,34-31 0 15,-40 28 2-15,40-28-1 0,-48 25 3 16,21-16-1-16,2 0 2 0,-2 3-2 0,1-5 1 15,26-7-1-15,-43 13-1 0,43-13 0 16,-36 13 0-16,36-13-3 0,-28 5 1 0,28-5-2 16,0 0 0-16,-29 0-2 0,29 0-1 0,0 0-2 15,0 0-3-15,0 0-3 0,0 0-7 0,0 0-20 16,-16-28-34-16,16 28-71 0,13-26-76 0,19 26-113 16,-4-16-133-16,-19-16 218 0,30 32 247 15</inkml:trace>
          <inkml:trace contextRef="#ctx0" brushRef="#br0" timeOffset="85413.1055">3657 6232 550 0,'0'0'181'0,"0"0"-90"16,0 0-31-16,0 0-6 0,0 0 5 0,0 0 6 15,0 0 1-15,0 0-3 0,0 0-4 0,0 0-9 16,0 0-5-16,0 0-5 0,0 0-15 16,0 0-5-16,0 0-8 0,0 0-1 0,0 0-1 15,-23 34 0-15,23-34-4 0,-6 32 1 0,6-32-3 16,-10 35 3-16,10-35-5 0,-6 48 3 16,6-19-7-16,0 1 5 0,0 3-6 0,0 4 7 15,0-3-3-15,0 1 5 0,7-4-4 0,2-7 4 16,-9-24-3-16,17 45 2 0,-17-45-3 0,25 30 2 15,-25-30-4-15,30 22 1 0,-30-22-4 0,33 16 2 16,-33-16 0-16,34 0 0 0,-34 0 0 0,43-3 0 16,-19-8 1-16,3 0-2 0,-1-6 3 15,-26 17-4-15,43-35 5 0,-43 35-4 16,39-41 3-16,-20 13-4 0,-5 5 3 0,-2-8-3 0,-5 1 4 16,-2 0-3-16,2 4 3 0,-7-3-3 15,0 29 4-15,0-35-2 0,0 35 2 0,0 0-2 16,-28-24 1-16,28 24-1 0,-24 0 2 0,24 0-1 15,-35 11 0-15,35-11-1 0,-28 22-1 0,28-22 1 16,-28 31-1-16,28-31 3 0,-29 46-3 16,29-46 2-16,-31 47-3 0,20-24 3 0,2 3-3 15,3-4 2-15,6 6-4 0,0-28 0 0,0 48-10 16,0-48-4-16,9 36-16 0,-9-36-10 0,15 24-17 16,-15-24-22-16,0 0-35 0,0 0-29 0,42 22-48 15,-42-22-76-15,0 0-96 0,35-13 206 0,-35-13 161 16</inkml:trace>
          <inkml:trace contextRef="#ctx0" brushRef="#br0" timeOffset="85611.2977">4250 6546 1268 0,'10'33'130'0,"-10"-33"-90"15,0 0-19-15,0 0-6 0,-28 15 2 16,28-15-3-16,0 0-1 0,-27 16-4 0,27-16-3 15,0 0-4-15,0 0-1 0,-28 28-4 0,28-28-3 16,0 0-5-16,0 0-6 0,-8 25-15 0,8-25-18 16,0 0-48-16,0 0-72 0,0 0-122 15,28 16-190-15,-28-16 107 0,32-9 375 0</inkml:trace>
          <inkml:trace contextRef="#ctx0" brushRef="#br0" timeOffset="86032.6778">4580 6344 794 0,'0'0'58'0,"0"0"-46"0,0 0-10 0,0 0 12 15,0 0 19-15,0-32 30 0,0 32 16 16,0 0 4-16,0 0-13 0,0 0-16 0,15-29-12 15,-15 29-3-15,0 0-5 0,12-26-4 0,-12 26-5 16,0 0-4-16,30-23-6 0,-30 23-1 0,0 0-6 16,28-20-3-16,-28 20-2 0,0 0-2 15,30-5-1-15,-30 5-1 0,0 0 0 0,36 0-1 16,-36 0 1-16,28 14-2 0,-28-14 3 0,32 32-4 16,-32-32 2-16,36 43-1 0,-23-12 4 0,0-6-2 15,-1 5 5-15,-6 0-7 0,-6 3 5 0,0-7-3 16,-6 2 4-16,-4-2-1 0,10-26 2 0,-33 45 1 15,33-45 6-15,-46 28 0 0,46-28 4 16,-50 16 0-16,24-10-3 0,-3-6-2 0,29 0-3 16,-45-9-4-16,45 9-1 0,-34-17-1 15,34 17-3-15,-24-32 0 0,24 32-3 0,-13-43-2 16,7 18-4-16,6-5-3 0,0-2-9 0,10 4-8 16,-10-8-26-16,0 36-30 0,24-56-70 0,7 51-88 15,-31 5-143-15,26-36-64 0,13 43 348 0</inkml:trace>
          <inkml:trace contextRef="#ctx0" brushRef="#br0" timeOffset="86480.8652">5051 6250 566 0,'-26'-3'157'0,"26"3"-56"16,0 0-16-16,0 0 5 0,0 0 0 0,0 0-6 16,0 0-9-16,0 0-15 0,0 0-13 0,0 0-9 15,0 0-9-15,0 0-8 0,0 0-4 0,0 0-5 16,0 0-4-16,0 0-2 0,0 0-2 0,0 0 0 16,32 15 0-16,-32-15 0 15,30-7-1-15,-30 7-1 0,40-8-1 0,-40 8-1 16,48-15 2-16,-23 4-1 0,4 4 2 0,-4 2-1 15,2-4 1-15,-2 6-3 0,1 3 0 0,-26 0 0 16,40-13 1-16,-40 13-2 0,0 0 1 0,0 0 1 16,0 0-2-16,0 0 3 0,0 0 0 0,0 0 0 15,0 0-1-15,4 29 1 0,-4-29-2 0,-7 24 2 16,7-24-3-16,-6 36 2 0,6-36-3 16,0 47 3-16,6-21-3 0,0-4 3 0,-2 5-3 15,5 0 3-15,3 3-4 0,-6-2 3 0,3 2-5 16,0-5 2-16,-3 3-5 0,-6-28 3 0,9 37-3 15,-9-37-1-15,6 27-5 0,-6-27-7 0,0 0-17 16,0 0-21-16,0 0-39 0,0 0-41 16,0 0-33-16,0 0-52 0,0 0-158 15,0 0 43-15,0 0 339 0</inkml:trace>
          <inkml:trace contextRef="#ctx0" brushRef="#br0" timeOffset="86737.5462">5659 6463 1133 0,'28'17'153'0,"-28"-17"-111"16,0 0-28-16,0 0-7 0,0 0 2 0,0 0 5 0,33-19 3 16,-33 19 5-16,0 0 0 0,26-11-3 15,-26 11-3-15,0 0-3 0,34 0-5 0,-34 0-4 16,0 0-1-16,36 0-2 0,-36 0 0 0,24 0-2 15,-24 0 1-15,27 0-3 0,-27 0 0 16,28 6-3-16,-28-6-6 0,28 0-9 0,-28 0-14 16,0 0-29-16,0 0-42 0,42 0-76 0,-42 0-94 15,-13-27-188-15,13 27 139 0,0 0 325 0</inkml:trace>
          <inkml:trace contextRef="#ctx0" brushRef="#br0" timeOffset="87469.5525">6792 6080 1011 0,'0'0'85'0,"0"0"-35"16,0 0-35-16,0 0 17 0,-32 3 0 0,32-3 0 15,-28 0 2-15,28 0-5 0,-42 10-5 0,42-10-4 16,-42 0-3-16,42 0-3 0,-40 6-1 0,40-6-3 15,-36 0-2-15,36 0 0 0,-30 7-2 0,30-7-1 16,0 0-3-16,-30 0-1 0,30 0 0 0,0 0-2 16,0 0 0-16,0 0-1 0,0 0-1 15,0 0-2-15,0 0-1 0,0 0-2 16,0 0-1-16,0 0-2 0,0 0-1 0,-15 27-2 16,15-27-1-16,0 0-1 0,0 0-3 0,0 30-1 15,0-30 0-15,0 0-1 0,0 34 4 0,0-34 2 16,0 26 6-16,0-26 3 0,2 34 6 15,-2-34-2-15,0 41 4 0,0-41-1 0,0 33 2 0,0-33-2 16,-12 26 3-16,12-26-3 16,0 0 4-16,-18 26 2 0,18-26 5 0,0 0 3 15,0 0 0-15,0 0-1 0,0 0-2 0,0 0-1 16,0 0-1-16,0 0-1 0,0 0-3 0,0 0-1 16,0 0-1-16,0 0 2 0,31-19-1 0,-31 19 3 15,0 0 0-15,36-17 1 0,-36 17-1 0,28-12 0 16,-28 12-4-16,36-6-1 0,-36 6-3 0,36 0 0 15,-36 0-1-15,33 0 0 0,-33 0 2 16,43 4-2-16,-43-4 0 0,36 18 0 0,-36-18-1 16,38 26-1-16,-38-26-1 0,26 36-5 0,-26-36 1 15,17 40-5-15,-17-40 4 0,0 43-1 0,0-43 5 16,-20 39 0-16,20-39 6 0,-34 38-1 0,10-17 5 16,-4-5-1-16,-1-4 2 0,-5 0-2 0,3 1 5 15,-5-7-3-15,4 2 2 16,3-8-4-16,2 0-4 0,27 0-4 0,-44-9-3 15,44 9-9-15,-31-14-10 0,31 14-16 0,0 0-23 16,0 0-36-16,-37-44-40 0,37 44-44 0,0 0-65 16,6-48-134-16,20 51 217 0,-26-34 167 0</inkml:trace>
          <inkml:trace contextRef="#ctx0" brushRef="#br0" timeOffset="87974.9969">7028 6055 844 0,'0'0'176'0,"0"0"-94"16,0 0-37-16,0 0-17 0,0 0-26 0,0 0 22 15,-15 31-14-15,15-31 22 0,-14 26 4 0,14-26-8 16,-16 37-1-16,16-37-9 0,-20 50-1 0,11-20-9 15,6 3 2-15,-6 3-8 0,4-3 5 0,5 3-6 16,-5-3 5-16,5 1-4 0,6-5 3 0,0-3-5 16,-6-26 1-16,21 44-4 0,-21-44 2 15,24 35-2-15,-24-35 2 0,30 26-2 16,-30-26-1-16,34 11-7 0,-34-11-6 0,48 0-5 16,-23-11-3-16,5 4 3 0,-4-2 1 0,3-6 6 15,-29 15 2-15,47-33 5 0,-47 33 1 0,40-46 5 16,-40 46-1-16,30-48 6 0,-18 25-1 0,-3-7 6 15,-3 4-2-15,-6 26 4 0,0-43-3 0,0 43 5 16,-20-31-2-16,20 31 5 0,-25-17-2 16,25 17-1-16,-31-4-3 0,31 4-4 0,-29 4-3 15,29-4-2-15,-25 18 1 0,25-18-3 0,-23 30 1 16,23-30-7-16,-16 35 1 0,16-35-6 0,-9 46 1 16,9-19-12-16,0-27-1 0,0 58-20 0,0-58-23 15,15 51-49-15,-15-51-45 0,13 45-80 16,-2-11-147-16,-11-34 159 0,31 34 230 0</inkml:trace>
          <inkml:trace contextRef="#ctx0" brushRef="#br0" timeOffset="88109.3527">7700 6470 1138 0,'30'40'201'0,"-30"-40"-153"0,0 0-29 0,-21 23-10 15,21-23-1-15,0 0-6 0,-28 31 2 0,28-31-6 16,0 0-6-16,-27 30-10 0,27-30-14 0,0 0-23 16,-29 6-30-16,29-6-69 0,0 0-75 0,0 0-191 15,0 0-6-15,0 0 426 0</inkml:trace>
          <inkml:trace contextRef="#ctx0" brushRef="#br0" timeOffset="88635.7476">7963 6218 517 0,'0'0'218'0,"0"0"-132"15,0 0-41-15,0 0-21 0,23-26-1 0,-23 26 1 16,0 0 3-16,0 0 3 0,28-17 0 0,-28 17-6 15,0 0 0-15,39 0-4 0,-39 0-2 16,25 0-3-16,-25 0-2 0,30 11-4 16,-30-11-4-16,33 18-2 0,-33-18-5 0,37 28 1 15,-37-28-6-15,36 37 2 0,-22-10-5 0,-1-3 2 16,-1 5-3-16,-3-5 6 0,-9 3-3 0,0-27 7 16,0 46-2-16,0-46 5 0,-27 33 1 0,27-33 4 15,-36 20 5-15,36-20 11 0,-45 18 10 0,45-18 8 16,-53 6 2-16,53-6-1 0,-50-7-5 15,50 7-9-15,-40-15-4 0,40 15-6 0,-33-21-4 16,33 21-4-16,-22-27-2 0,22 27-7 0,-17-35-1 16,17 35-5-16,-7-37-2 0,7 37-8 0,0-35-6 15,0 35-17-15,18-34-18 0,-18 6-28 0,0 28-46 16,27-27-38-16,1 27-85 0,-28 0-131 16,28-20 105-16,14 30 279 0</inkml:trace>
          <inkml:trace contextRef="#ctx0" brushRef="#br0" timeOffset="89035.8107">8446 6099 588 0,'0'0'159'0,"-27"13"-113"15,27-13-33-15,0 0-1 0,0 0 12 0,0 0 21 16,0 0 18-16,-26 3 14 0,26-3-4 0,0 0-3 15,0 0-10-15,0 0-6 0,0 0-8 0,0 0-12 16,0 0-8-16,0 0-12 0,0 0-4 0,26 21-2 16,-26-21-4-16,0 0 0 0,34 10-2 0,-34-10-3 15,33 0 2-15,-33 0-1 0,40 0 0 16,-40 0 1-16,44-13-3 0,-17 13 1 0,-5-12-1 16,5 6 0-16,0 0 1 0,-2-4 2 0,-1 7-2 15,-24 3 3-15,44-13-2 0,-44 13 1 0,29-8-1 16,-29 8 0-16,0 0 1 0,0 0 0 0,0 0 0 15,0 0 0-15,0 0-1 0,0 0-3 0,11 40 4 16,-17-13-4-16,1 6 4 0,-1 1-3 16,2 3 3-16,4-3-5 0,-8 2 2 15,8 1-7-15,0-2 4 0,0 4-9 0,0-10 1 16,0-1-9-16,0-28-4 0,11 49-12 0,-11-49-8 16,0 34-23-16,0-34-24 0,0 0-32 0,0 0-28 15,0 0-45-15,0 0-83 0,0 0-48 0,0 0 329 16</inkml:trace>
          <inkml:trace contextRef="#ctx0" brushRef="#br0" timeOffset="89437.4301">8958 6167 777 0,'0'0'140'0,"0"0"-59"15,0 0-32-15,0 0-11 0,0 0-4 0,0 0 4 16,0 0 3-16,0 0-4 0,33-16-8 0,-33 16-6 16,30-5-6-16,-30 5-4 0,33-8-3 0,-33 8 0 15,33 0-4-15,-33 0-1 0,33-8-1 16,-33 8-3-16,30-4 0 0,-30 4 0 0,23 0-1 0,-23 0 0 16,0 0 0-16,29-6 1 0,-29 6 0 15,0 0 0-15,0 0-1 0,0 0 0 16,0 0 0-16,0 0 0 0,0 0 1 0,0 0-1 15,0 0 2-15,0 0-1 0,25 5 1 0,-25-5-1 16,0 0 1-16,0 0 0 0,11 27 1 0,-11-27-3 16,7 29 0-16,-7-29-4 0,9 40 3 0,-4-14-4 15,-5 2 5-15,7-2-4 0,-7 2 3 0,0-28-4 16,0 41 4-16,0-41-5 0,0 43 1 0,0-43-7 16,0 27-4-16,0-27-10 0,0 0-6 15,0 24-10-15,0-24-13 0,0 0-25 16,0 0-26-16,0 0-22 0,0 0-22 0,0 0-30 0,0 0-64 15,-7-27-25-15,7 27 269 0</inkml:trace>
          <inkml:trace contextRef="#ctx0" brushRef="#br0" timeOffset="89945.4514">9469 6093 545 0,'6'27'175'0,"-6"-27"-76"0,0 0-32 16,0 0-6-16,0 0-3 0,0 0 5 0,0 0 1 15,0 0-4-15,0 0-13 0,0 0-10 0,0 0-11 16,0 0-10-16,0 0-5 0,26 22-5 0,-26-22 1 15,0 0-2-15,25 0 1 0,-25 0-2 0,0 0-1 16,36-12-1-16,-36 12-2 0,31-10 1 16,-31 10-2-16,36-6 1 0,-36 6 1 0,38-10-1 15,-38 10 1-15,41-7 0 0,-41 7 2 16,42-7 0-16,-42 7 1 0,32 0 1 0,-32 0-1 16,0 0-2-16,30-4 0 0,-30 4-1 0,0 0 0 15,0 0 1-15,0 0 0 0,0 0 2 0,0 0 3 16,0 0 2-16,0 0-1 0,0 0-2 15,0 0-2-15,0 0-3 0,-12 28 2 0,12-28-3 16,-8 28 3-16,8-28-3 0,-4 37 3 0,4-37-4 16,0 42 3-16,-6-16-5 0,6 0 5 0,0-1-4 15,1 0 4-15,-1-25-5 0,-4 40 4 0,4-40-5 16,0 34 2-16,0-34-4 0,-6 26 0 0,6-26-5 16,0 0 0-16,6 30-6 0,-6-30-3 0,0 0-7 15,0 0-11-15,0 0-10 0,0 0-11 16,0 0-20-16,0 0-22 0,0 0-17 0,0 0-21 15,31-16-38-15,-31 16-61 0,-6-27-99 16,6 27 335-16</inkml:trace>
          <inkml:trace contextRef="#ctx0" brushRef="#br0" timeOffset="90698.0459">10212 5509 492 0,'0'0'111'0,"0"0"-45"0,0 0-21 16,0 0-1-16,0 0 2 0,0 0 16 0,0 0 18 15,0 0 8-15,0 0-8 0,0 0-11 0,0 0-18 16,0 0-15-16,0 0-6 0,0 0-6 0,0 0 1 15,0 0 3-15,6 27 3 0,-6-27-3 0,0 34 0 16,0-34-6-16,0 37-1 0,0-37-8 16,0 49-1-16,0-19-7 0,0 3 2 0,0 5-6 15,0 9 6-15,0 3-8 0,0 10 8 0,0 1 7 16,6 10-22-16,0-3 25 0,3 1-19 0,-2-5 9 16,8 5 10-16,0-4-10 0,3-4 6 15,-1-7-11-15,-1-4 5 0,-4-2-8 0,0-11 3 16,-2 0-4-16,-1-2 3 0,-3-1-3 15,2-2 6-15,-8-5-6 0,0-27 4 0,12 42-4 16,-12-42 3-16,0 26-4 0,0-26 4 0,0 0-3 16,0 0 1-16,0 0 0 0,0 0 0 0,0 0 1 15,0 0-3-15,0 0 0 0,0 0-2 0,0 0-2 16,0 0 0-16,0 0-1 0,0 0-7 0,18-22-3 16,-18 22-10-16,0 0-5 0,13-29-9 0,-13 29-21 15,0 0-32-15,29-10-73 0,-43-15-102 16,14 25-193-16,0 0 65 0,11-36 398 0</inkml:trace>
          <inkml:trace contextRef="#ctx0" brushRef="#br0" timeOffset="91472.4199">10816 6087 721 0,'0'0'192'15,"0"0"-90"-15,27 25-44 0,-27-25-24 0,0 0-10 16,0 0 1-16,0 0 4 0,21 26 2 0,-21-26 1 16,0 0-4-16,17 28-1 0,-17-28-6 0,0 0 0 15,15 24-7-15,-15-24-1 0,0 0-4 0,23 28-1 16,-23-28-5-16,0 0 0 0,34 20-2 16,-34-20 1-16,24 8 0 0,-24-8-1 0,28 1 1 15,-28-1-1-15,30-9-1 0,-30 9 1 16,32-9 0-16,-32 9-1 0,30-15 2 0,-30 15-2 15,28-17 1-15,-28 17-2 0,28-27 2 0,-28 27-2 16,30-24 1-16,-30 24-2 0,32-29 4 0,-32 29-3 16,37-27 2-16,-37 27-2 0,39-24 3 0,-39 24 18 15,36-17-19-15,-36 17 20 0,31-9-21 16,-31 9 0-16,32 0 0 0,-32 0-18 0,34 13 18 16,-34-13-16-16,34 16 16 0,-34-16 2 0,24 14-3 15,-24-14 1-15,0 0 0 0,0 0-1 0,29 23-2 16,-29-23-5-16,0 0-8 0,0 0-8 0,0 0-10 15,0 0-5-15,0 0-4 0,0 0-19 0,0 0-30 16,-33 0-19-16,33 0-82 0,0 0-49 0,-47-16-151 16,47 16 236-16,-27 0 157 15</inkml:trace>
          <inkml:trace contextRef="#ctx0" brushRef="#br0" timeOffset="91933.9559">10867 6484 968 0,'0'0'107'0,"0"0"-66"15,0 0-32-15,0 0-6 0,0 0-3 0,31 19 1 16,-31-19 0-16,0 0 1 0,0 0 1 0,31 9 4 16,-31-9 1-16,0 0 4 0,27 4 5 0,-27-4 5 15,26 11 5-15,-26-11 5 0,31 19-4 16,-31-19-1-16,36 17-6 0,-36-17-2 0,34 13-4 0,-34-13-4 16,33 7-3-16,-33-7-2 0,28 0-3 0,-28 0 0 15,24 0-1-15,-24 0-1 16,27-11-1-16,-27 11 0 0,35-15 1 0,-35 15-1 15,36-18 1-15,-36 18-1 0,41-22 2 0,-41 22-1 16,44-21 2-16,-19 9-3 0,-25 12 2 0,46-21-2 16,-46 21 0-16,44-13 0 0,-44 13 0 0,40 0 0 15,-40 0 0-15,42 13 1 0,-42-13-1 0,42 20 1 16,-42-20-2-16,37 20 2 0,-37-20-2 16,30 23 0-16,-30-23-1 0,27 20-2 15,-27-20-9-15,25 17-7 0,-25-17-14 0,0 0-15 0,42 24-38 16,-42-24-56-16,0 0-90 0,30 7-221 0,-30-7 79 15,31-15 375-15</inkml:trace>
          <inkml:trace contextRef="#ctx0" brushRef="#br0" timeOffset="98987.6505">12530 6457 628 0,'0'0'104'0,"0"0"-60"0,0 0-17 0,0 0-8 15,0 0-9-15,0 0-5 0,0 0-3 16,0 0-3-16,0 0 0 0,0 0 1 0,12-26 1 16,-12 26 7-16,0 0 11 0,0 0 17 0,0 0 6 15,16-27 4-15,-16 27-8 0,0 0-9 0,0 0-5 16,0 0-6-16,0 0-5 0,0 0-6 0,24 10-4 16,-24-10-6-16,0 0-1 0,6 28-2 0,-6-28 1 15,0 0 1-15,-8 28 3 0,8-28 5 16,0 0 9-16,-26 22 8 0,26-22 8 0,-26 13 5 15,26-13 3-15,-37-6-37 0,37 6 0 0,0 0-30 16,-32 0-6-16,32 0-6 0,0 0-4 0,0 0 59 16,0 0-2-16,0 0-3 0,0 0-3 0,0 0 0 15,-20-26-2-15,20 26 0 0,0 0-3 0,14-26 2 16,-14 26-4-16,0 0 1 0,0 0-2 16,24-25-2-16,-24 25-2 0,0 0-2 15,26-12-5-15,-26 12-2 0,0 0 0 0,25 0-1 16,-25 0 1-16,0 0 0 0,24 13 1 0,-24-13-3 15,0 0 0-15,20 27-4 0,-20-27 3 0,0 0 3 16,0 0 7-16,0 30 6 0,0-30 9 0,0 0 6 16,0 0 4-16,0 0 0 0,0 0-3 0,-29 18-3 15,29-18-2-15,0 0 1 0,0 0 0 16,0 0 0-16,0 0-1 0,-24-19 0 0,24 19-3 16,0 0 1-16,0 0-4 0,-7-32 1 0,7 32-3 15,0 0 0-15,40 23 0 0,-40-23 79 16,-12-39-7-16,12 39-3 0,0-48-9 0,0 48-75 15,0 0-5-15,0 0 4 0,27-16-2 0,-27 16-3 16,0 0-10-16,0 0-20 0,0 0-21 0,30 33-23 16,-30-33-2-16,0 0-15 0,4 29-31 15,-4-29-126-15,18 23-63 0,-18-23 314 0</inkml:trace>
          <inkml:trace contextRef="#ctx0" brushRef="#br0" timeOffset="100080.3896">13160 5851 524 0,'0'0'205'0,"0"0"-91"16,9-28-54-16,-9 28-15 0,0 0-8 0,0 0-7 16,24-15-2-16,-24 15-1 0,0 0-4 0,0 0 0 15,26-17 1-15,-26 17 1 0,0 0 3 0,0 0-3 16,26-7-4-16,-26 7-3 0,0 0-2 15,33 0-1-15,-33 0-1 0,0 0-2 0,35 19-3 16,-35-19-2-16,24 14-4 0,-24-14 0 0,28 32-6 16,-28-32 1-16,34 39-6 0,-16-10 4 0,0 5-6 15,-3-1 6-15,0 4 11 0,-4 1-32 0,1 2 30 16,-6-5-28-16,-6 3 15 0,0-6 9 0,-6 1 0 16,-2-3 10-16,-7-1-1 0,-1-5 7 0,16-24-4 15,-48 42 2-15,18-31-3 0,2-1 4 16,-4-5 1-16,4-5 1 0,-5 0 0 15,2 0-2-15,-1-11-1 0,4-2-4 0,1 0 1 16,27 13-2-16,-43-34 1 0,43 34-2 0,-30-44 0 16,19 18-3-16,2 0 3 0,5 0-5 0,4-6 2 15,0-1-5-15,4-4 4 0,5 1 12 0,2-1-29 16,-1 3 27-16,4 2-29 0,-2 3 9 0,-12 29 1 16,20-42-5-16,-20 42-4 0,18-33-11 15,-18 33-15-15,12-29-22 0,-12 29-39 0,0 0-54 16,36-5-58-16,-36 5-95 0,0 0-96 0,35-8 194 15,-35 8 209-15</inkml:trace>
          <inkml:trace contextRef="#ctx0" brushRef="#br0" timeOffset="100696.0243">13804 5760 598 0,'0'0'188'0,"0"0"-92"16,0 0-34-16,0 0-19 0,0 0-11 0,26-8-11 16,-26 8-2-16,0 0 4 0,0 0 4 0,0 0 5 15,30-18 3-15,-30 18 1 0,0 0-1 0,0 0-4 16,34 0-4-16,-34 0-5 0,0 0-4 15,31 17-4-15,-31-17-5 0,27 10-4 0,-27-10-1 16,32 14-5-16,-32-14 1 0,36 16-2 0,-36-16-2 16,37 26-7-16,-37-26-2 0,39 39-5 15,-39-39 1-15,37 54-1 0,-22-24 6 0,3 10 11 16,-6-2-30-16,4 8 32 0,-7-7-28 0,-1 4 15 16,-8-6 8-16,0 0-3 0,-6-6 7 0,-5 1-1 15,-2-3 7-15,13-29 0 0,-43 45 7 16,16-29 1-16,1-1 7 0,-7-6 0 0,3-2 2 15,-8-7-2-15,6 0-1 0,-7-14-4 0,5 5-5 16,3-9 0-16,2 2-5 0,4-6 3 0,25 22-4 16,-43-50 1-16,20 22-5 0,8-1 5 0,5 1-4 15,1-4 6-15,9 0-4 0,-6-1 6 16,6 2 15-16,9-4-29 0,1 8 29 0,-1-2-32 16,-9 29 9-16,21-38 1 0,-21 38-6 15,25-29-3-15,-25 29-4 0,0 0-9 0,29-21-11 16,-29 21-15-16,0 0-17 0,33 0-27 0,-33 0-33 15,0 0-33-15,0 0-67 0,0 0-59 0,42 14-91 16,-42-14 305-16</inkml:trace>
          <inkml:trace contextRef="#ctx0" brushRef="#br0" timeOffset="101337.9673">14457 5899 628 0,'-33'-16'125'0,"33"16"-29"0,0 0-16 16,0 0 0-16,0 0-11 0,0 0-10 15,0 0-11-15,0 0-6 0,0 0-8 0,0 0-4 16,0 0-2-16,33 7-1 0,-33-7-1 0,26 0-4 16,-26 0-2-16,37 0-4 0,-37 0-3 0,48 0-1 15,-21 0-1-15,3 0-3 0,0 0 2 16,5-4-2-16,0 4 1 0,-2 0 0 0,-2-8-1 16,0 8-1-16,-2 0-1 0,-4 0-1 0,-25 0-2 15,44 0 0-15,-44 0 0 0,26 0-1 16,-26 0 0-16,0 0 1 0,0 0-1 0,0 0 0 15,0 0 0-15,0 0-1 0,0 28-3 0,0-28 4 16,-16 28-5-16,16-28 4 0,-24 37-4 0,24-37 2 16,-25 50 12-16,11-20-30 0,1 5 30 0,1-1-27 15,0 4 11-15,4-1 7 0,2 0-6 0,6-3 6 16,-6-1-5-16,6-1 5 0,0 0-6 16,0-5 4-16,9-3-5 0,-9 2 2 0,0-26-3 15,14 40-1-15,-14-40-3 0,10 23 1 16,-10-23-7-16,0 0-4 0,0 0-15 0,0 0-10 15,23 27-18-15,-23-27-20 0,0 0-23 0,0-27-24 16,0 27-28-16,0 0-57 0,-5-56-160 0,5 56 131 16,5-48 244-16</inkml:trace>
          <inkml:trace contextRef="#ctx0" brushRef="#br0" timeOffset="101790.0441">15233 5867 591 0,'0'0'50'16,"0"0"-33"-16,-15-26-14 0,15 26 1 0,0 0 11 16,0 0 20-16,0 0 22 0,0 0 23 0,0 0 8 15,30 0 3-15,-30 0-12 0,0 0-11 0,0 0-17 16,28 0-15-16,-28 0-15 0,27 0-9 0,-27 0-6 15,34-6-5-15,-34 6 0 0,44-10-2 16,-44 10 2-16,48-11-3 0,-23 3 4 0,0 2-2 16,-25 6 1-16,48-14 0 0,-48 14 0 0,44-9-1 15,-44 9 1-15,35-7 0 0,-35 7-1 16,27 0 2-16,-27 0 6 0,0 0 5 0,0 0 8 16,0 0 3-16,0 0-5 0,0 0-4 0,0 0-9 15,18 33-2-15,-18-33-2 0,-12 29 2 0,12-29-4 16,-12 35 1-16,12-35-2 0,-16 48 2 15,5-20-4-15,3 4 3 0,0 6 12 0,2-2-32 16,0-2 31-16,6 3-28 0,0 1 14 0,0-1 7 16,0-1-5-16,0-3 5 0,0 1-6 15,0-7 5-15,6 1-5 0,-6-28 3 0,11 44-6 16,-11-44-5-16,11 37-12 0,-11-37-10 0,14 29-21 0,-14-29-19 16,0 0-40-16,0 0-30 0,12 26-56 15,-12-26-72-15,0 0-97 0,0 0 233 16,0 0 134-16</inkml:trace>
          <inkml:trace contextRef="#ctx0" brushRef="#br0" timeOffset="102705.306">16028 5971 488 0,'-21'28'224'0,"21"-28"-74"16,0 0-41-16,0 0-30 0,0 0 5 0,-30-10-38 15,30 10 5-15,0 0-9 0,0 0-10 16,0 0-7-16,0 0-6 0,0 0 0 0,0 0-3 16,13-23-1-16,-13 23-2 0,0 0 0 0,0 0-4 15,27-26 2-15,-27 26-1 0,0 0-1 16,36-11 0-16,-36 11-2 0,29-6-3 0,-29 6 0 16,28-6-2-16,-28 6-1 0,28 0-1 0,-28 0 0 15,26 0-1-15,-26 0-1 0,0 0 1 0,34 12-2 16,-34-12-1-16,0 0 0 0,0 0-2 15,14 28-1-15,-14-28 1 0,0 29-2 0,0-29 6 16,-15 41 16-16,4-17-32 0,-2 5 32 0,-1-5-33 16,-1 6 10-16,2 2 5 0,-2 1-5 0,2-1 6 15,2-1-2-15,1-1 6 0,1-2-3 0,3-1 5 16,1-1-4-16,5 0 5 0,0-26-5 0,-6 47 4 16,6-47-1-16,6 38 5 0,-6-38 2 0,14 32 6 15,-14-32 2-15,0 0 3 16,28 23-2-16,-28-23-3 0,27 0-3 0,-27 0-2 0,36 0-2 15,-36 0-2-15,42-13 1 0,-42 13-3 16,46-25 1-16,-22 13-3 0,3 0 1 0,0-2-3 16,0-2 2-16,-4 6-1 0,-23 10-2 0,44-15 1 15,-44 15-1-15,33-8 0 0,-33 8 1 0,0 0 0 16,28 0-1-16,-28 0 0 0,0 0-3 16,0 0-1-16,0 0-1 0,0 0-2 0,0 0 2 15,0 0-1-15,0 0-1 0,20 28 2 0,-20-28-1 16,0 0 1-16,0 0 0 0,0 0-3 0,0 0-4 15,0 0-7-15,0 0-13 0,0 0-14 16,0 0-25-16,-29 11-34 0,29-11-54 0,0 0-95 16,0 0-181-16,0 0 83 0,-28-26 353 0</inkml:trace>
        </inkml:traceGroup>
      </inkml:traceGroup>
    </inkml:traceGroup>
    <inkml:traceGroup>
      <inkml:annotationXML>
        <emma:emma xmlns:emma="http://www.w3.org/2003/04/emma" version="1.0">
          <emma:interpretation id="{DB32B1C8-DDF3-4F3D-A761-332B7D188118}" emma:medium="tactile" emma:mode="ink">
            <msink:context xmlns:msink="http://schemas.microsoft.com/ink/2010/main" type="paragraph" rotatedBoundingBox="5799,16578 14774,16359 14798,17365 5823,17584" alignmentLevel="3"/>
          </emma:interpretation>
        </emma:emma>
      </inkml:annotationXML>
      <inkml:traceGroup>
        <inkml:annotationXML>
          <emma:emma xmlns:emma="http://www.w3.org/2003/04/emma" version="1.0">
            <emma:interpretation id="{AC9E4CED-E609-4031-98C8-A9572DEA86F6}" emma:medium="tactile" emma:mode="ink">
              <msink:context xmlns:msink="http://schemas.microsoft.com/ink/2010/main" type="line" rotatedBoundingBox="5799,16578 14774,16359 14798,17365 5823,17584"/>
            </emma:interpretation>
          </emma:emma>
        </inkml:annotationXML>
        <inkml:traceGroup>
          <inkml:annotationXML>
            <emma:emma xmlns:emma="http://www.w3.org/2003/04/emma" version="1.0">
              <emma:interpretation id="{F366663F-41FC-40AE-999F-B5256FCD9B31}" emma:medium="tactile" emma:mode="ink">
                <msink:context xmlns:msink="http://schemas.microsoft.com/ink/2010/main" type="inkWord" rotatedBoundingBox="5799,16578 10064,16474 10088,17459 5823,17563"/>
              </emma:interpretation>
              <emma:one-of disjunction-type="recognition" id="oneOf4">
                <emma:interpretation id="interp20" emma:lang="en-US" emma:confidence="1">
                  <emma:literal>Errorless</emma:literal>
                </emma:interpretation>
                <emma:interpretation id="interp21" emma:lang="en-US" emma:confidence="1">
                  <emma:literal>Error less</emma:literal>
                </emma:interpretation>
                <emma:interpretation id="interp22" emma:lang="en-US" emma:confidence="0">
                  <emma:literal>Errors less</emma:literal>
                </emma:interpretation>
                <emma:interpretation id="interp23" emma:lang="en-US" emma:confidence="0">
                  <emma:literal>Furor less</emma:literal>
                </emma:interpretation>
                <emma:interpretation id="interp24" emma:lang="en-US" emma:confidence="0">
                  <emma:literal>furor less</emma:literal>
                </emma:interpretation>
              </emma:one-of>
            </emma:emma>
          </inkml:annotationXML>
          <inkml:trace contextRef="#ctx0" brushRef="#br0" timeOffset="116913.5281">2331 7495 292 0,'0'0'75'0,"0"0"-12"0,0 0-10 0,0-22 9 15,0 22 4-15,0 0 6 0,0 0 8 16,0 0 0-16,0 0 0 0,0 0-3 0,0 0-5 16,0 0-9-16,0 0-6 0,0 0-9 0,0 0-9 15,0 0-9-15,0 22-2 0,0-22-6 0,0 0 0 16,-36 20-4-16,36-20-3 0,0 0-5 0,-37 28-4 15,37-28-3-15,-33 17 0 0,33-17-2 0,-46 19 1 16,20-8-1-16,2-2 4 0,-3-2-2 16,2 8 5-16,1-8-2 0,24-7 1 0,-43 21-3 15,43-21 0-15,-33 15-1 0,33-15-1 16,-25 10 0-16,25-10 0 0,0 0-3 0,0 0 2 16,-23 14-1-16,23-14 0 0,0 0-1 0,0 0 0 15,0 0-2-15,0 0 0 0,0 0-2 0,0 0-1 16,0 0-2-16,-9 32 2 0,9-32-3 0,0 27 4 15,0-27-2-15,0 40 2 0,0-40-5 16,0 46 5-16,-6-19 11 0,6 1-32 0,0 4 31 16,5 1-31-16,-5 0 11 0,0-1 7 15,0 3-5-15,0-4 8 0,0 3-2 0,4-2 6 16,-4-5-2-16,9 5 4 0,-9-7-1 0,9 1 4 16,-9 0-3-16,9 1 8 0,-9-27-4 0,10 46 6 15,-10-46-2-15,17 34 2 0,-17-34-2 0,12 30 0 16,-12-30-3-16,0 0 2 0,25 32-2 15,-25-32 0-15,0 0-1 0,0 0-1 0,24 11-1 16,-24-11-1-16,0 0-2 0,0 0 1 0,26-11 1 16,-26 11-2-16,0 0 4 0,29-30-4 0,-29 30 2 15,27-32-3-15,-27 32-1 0,23-33-3 0,-23 33-2 16,28-33-9-16,-28 33-7 0,35-33-14 0,-35 33-20 16,29-37-36-16,1 31-45 0,-22-26-39 15,16 29-67-15,-24 3-93 0,18-32 37 0,16 38 300 16</inkml:trace>
          <inkml:trace contextRef="#ctx0" brushRef="#br0" timeOffset="117576.1934">1877 8080 705 0,'0'0'152'16,"0"0"-63"-16,0 0-27 0,0 0-13 0,0 0-9 16,0 0-7-16,0 0-6 0,0 0-2 0,0 0-5 15,27 0-1-15,-27 0-3 0,0 0 0 0,34-18-1 16,-34 18-1-16,22-9-3 0,-22 9-4 0,29-19-3 15,-29 19-2-15,36-22-2 0,-36 22 1 0,37-26-3 16,-37 26 3-16,42-26-4 0,-42 26-2 16,46-24-2-16,-46 24-3 0,41-20 14 15,-41 20-11-15,46-15 16 0,-46 15-11 0,42-15 1 16,-42 15 2-16,36-13-1 0,-36 13 1 0,30-9-1 16,-30 9-20-16,0 0 21 0,25-6-21 0,-25 6 21 15,0 0 0-15,0 0 0 0,0 0-1 0,0 0 1 16,27 0 1-16,-27 0 2 0,0 0 6 0,0 0 3 15,0 0 3-15,0 0 0 0,0 0 15 16,0 0-21-16,0 0 18 0,12 28-19 0,-12-28-2 16,0 0-17-16,12 37 8 0,-12-37-15 0,9 50 11 15,-3-20 4-15,-2 0-4 0,2-1 5 0,-1 2-6 16,-5 1 5-16,9-4-5 0,-3 1 7 0,3-4-3 16,-6 2 5-16,-3-27-3 0,13 42 3 0,-13-42-3 15,12 28 3-15,-12-28-2 0,0 0 4 0,12 29 1 16,-12-29 2-16,0 0 2 0,0 0 0 15,0 0-1-15,0 0-1 0,0 0 2 16,0 0 3-16,0 0 2 0,-8-25-1 0,8 25 0 16,-9-32-7-16,9 32-1 0,-4-46-3 0,4 17 4 15,0 1-3-15,0-3 4 0,0-1-5 0,10 1 3 16,-1-2-5-16,0 5 3 0,3 0-5 0,5 0 4 16,-5 2-5-16,6 0-15 0,0 0 26 15,-18 26-35-15,38-47 27 0,-38 47-21 0,39-34-11 16,-39 34-12-16,30-32-20 0,-30 32-35 0,24-30-41 15,-24 30-28-15,0 0-41 0,31-20-31 0,-31 20-94 16,0 0 238-16,29 7 96 0</inkml:trace>
          <inkml:trace contextRef="#ctx0" brushRef="#br0" timeOffset="118018.2111">2914 7779 550 0,'0'0'176'0,"0"0"-36"15,0 0-46-15,4 24-7 0,-4-24-18 0,0 0-11 16,0 0-11-16,0 0-5 0,0 0-2 0,0 0-2 15,0 0-6-15,0 0-5 0,0 0-7 0,-13 27-6 16,13-27-4-16,0 24-2 0,0-24 14 0,0 36-33 16,0-10 30-16,3-1-33 0,-3 5 11 15,7 2 5-15,-1-1-6 0,-1 5 5 16,2-3-5-16,-4-3 5 0,6-4-4 0,-1-1 5 16,-8-25-3-16,16 39 3 0,-16-39-1 0,12 28 1 15,-12-28-2-15,0 0 3 0,0 0 0 0,0 0 0 16,0 0 1-16,0 0 0 0,0 0 0 0,0 0 1 15,0 0 0-15,0 0 2 0,0 0 0 0,0 0-3 16,0-33 1-16,0 33-5 0,-3-42 2 16,3 19-4-16,5-5 4 0,2-5-4 0,-4 1 5 15,6-1-5-15,1-1 4 0,4 4-4 0,-1 3 3 16,2 1 12-16,-15 26-31 0,26-40 30 0,-26 40-35 16,30-34 14-16,-30 34-3 0,28-33-6 0,-28 33-7 15,0 0-14-15,37-27-17 0,-37 27-27 0,0 0-42 16,0 0-33-16,45-10-35 0,-45 10-56 0,0 0-87 15,33 0 135-15,-33 0 201 16</inkml:trace>
          <inkml:trace contextRef="#ctx0" brushRef="#br0" timeOffset="118255.8392">3395 7842 748 0,'0'0'158'0,"0"0"-63"15,0 0-48-15,0 0 5 0,0 0-32 0,0 0 12 16,0 0-5-16,0 0-6 0,25 0-4 0,-25 0-1 15,0 0-3-15,27 14-2 0,-27-14 15 0,0 0-21 16,33 30 16-16,-33-30-36 0,29 37 14 0,-29-37-14 16,29 48 13-16,-12-20 4 0,-7-2-5 0,1 2 5 15,-4-5-4-15,-7 4 4 0,0-27-3 0,2 47 6 16,-2-47-4-16,-9 36 6 0,9-36-1 16,-27 33 5-16,27-33 5 0,-33 25 9 15,33-25 2-15,-43 15 3 0,19-15-5 0,24 0-4 16,-38 0-5-16,38 0-3 0,-31-9-2 0,31 9-4 15,0 0 1-15,-27-32-4 0,27 32 2 0,-9-28-5 16,9 28 1-16,0-37-6 0,0 9 2 0,9-4-7 16,2 9 1-16,-2-7-8 0,-9 30-8 0,19-41-20 15,-19 41-25-15,19-39-37 0,7 39-68 0,-26-30-56 16,0 30-164-16,43-14 2 0,-43-14 346 16</inkml:trace>
          <inkml:trace contextRef="#ctx0" brushRef="#br0" timeOffset="118647.8818">3887 7845 896 0,'0'0'213'0,"0"0"-138"16,0 0-44-16,0 0-11 0,0 0-4 0,0 0 2 15,12 29 2-15,-12-29-4 0,0 0-3 0,0 0-2 16,-9 27-17-16,9-27 17 0,0 26-14 0,0-26 8 15,0 41 0-15,0-41-6 0,16 46 1 0,-4-17-4 16,-3-2 6-16,1-1-3 0,2 0 4 16,-12-26-3-16,20 41 3 0,-20-41-1 15,19 33 3-15,-19-33 3 0,17 25 4 0,-17-25 0 16,0 0 4-16,0 0-2 0,0 0 0 0,0 0-1 16,0 0-5-16,0 0 0 0,0 0 0 0,0 0 3 15,0 0 2-15,-27-14 1 0,27 14-3 0,-12-23-2 16,12 23-3-16,-17-31 0 0,17 31-2 0,-10-46 4 15,10 19-7-15,0-2 2 0,7-4-6 16,4 1 4-16,-2 0-6 0,3 4 6 0,-12 28 11 16,31-42-31-16,-31 42 29 0,36-31-33 0,-36 31 13 15,39-26-4-15,-39 26-5 0,36-26-10 16,-36 26-12-16,30-21-16 0,-30 21-22 0,27-14-43 16,-27 14-42-16,0 0-62 0,29-12-190 0,-29 12 70 15,26-9 346-15</inkml:trace>
          <inkml:trace contextRef="#ctx0" brushRef="#br0" timeOffset="119376.8967">4722 7638 873 0,'0'0'103'15,"0"0"-30"-15,0 0-30 0,-15-30-14 0,15 30-10 16,0 0 0-16,0 0 11 0,0 0 7 0,0 0 5 15,0 0 0-15,0 0-7 0,0 0-6 0,0 0-11 16,0 0-5-16,-13 33-11 0,13-33 2 16,0 50-5-16,0-20 2 0,0 3-7 0,9 4 3 15,-5 2 12-15,0 1-32 0,7-3 30 16,-2 0-29-16,0 0 12 0,1 1 7 0,-2-4-6 16,-1-3 4-16,2-2-6 0,0-2 3 0,-9-27-3 15,15 44 7-15,-15-44-3 0,17 34 4 0,-17-34 0 16,0 0-2-16,19 26-3 0,-19-26-3 0,0 0-5 15,0 0-1-15,0 0-3 0,0 0-3 0,0 0-2 16,0 0-4-16,0 0-3 0,0 0 5 16,0 0 8-16,0 0 10 0,0 0 14 15,0 0 8-15,0 0 3 0,0 0 1 0,27 0-2 16,-27 0-3-16,0 0 2 0,33-10 3 0,-33 10 1 16,28-9-3-16,-28 9-3 0,33-12-3 0,-33 12 1 15,39-21 0-15,-39 21 3 0,45-26-3 0,-18 7 7 16,1 5-2-16,-3-9 5 0,4 3-1 0,-29 20 1 15,46-43-5-15,-25 17 3 0,1 2-7 16,-5-3 3-16,-4-5-7 0,-1 1-18 0,-6 4 30 16,-6-2-33-16,6 2 30 0,-6 27-14 0,-12-42-4 15,12 42 4-15,-22-29-4 0,22 29 4 0,-28-23-2 16,28 23 0-16,-33-7-1 0,33 7-4 16,-35 0-1-16,35 0-4 0,-28 24-1 0,28-24-5 15,-24 39 0-15,17-15-5 0,-2 4 7 0,9 10 17 16,-8-2-27-16,8 6 36 0,2-5-28 15,10 5 13-15,-4-4 11 0,0 1-6 0,5-4 6 16,-2-4-7-16,2-6 2 0,2 1-10 0,-15-26-2 16,27 40-14-16,-27-40-10 0,29 27-27 0,-29-27-19 15,31 7-28-15,-31-7-20 0,30-12-32 0,-30 12-32 16,25-36-71-16,7 36-7 0,-32-43 269 0</inkml:trace>
          <inkml:trace contextRef="#ctx0" brushRef="#br0" timeOffset="119787.7239">5625 7851 829 0,'0'-39'130'0,"0"39"-35"0,0 0-35 0,29-21-12 15,-29 21-10-15,0 0-3 0,0 0 0 0,0 0 0 16,-24-29-2-16,24 29-6 0,-23 0-4 16,23 0-9-16,-38 0-6 0,38 0-4 0,-43 4-2 15,43-4-1-15,-34 14-4 0,34-14 0 0,-29 28-3 16,29-28 3-16,-21 38 18 0,21-38-32 0,-13 40 34 15,13-40-30-15,0 40 12 0,0-40 7 0,0 36-6 16,0-36 2-16,15 28-3 0,-15-28-1 0,0 0-1 16,27 29 2-16,-27-29 0 0,0 0 1 15,35 6 0-15,-35-6-1 0,35 0 1 16,-35 0 0-16,36-7 0 0,-36 7 0 0,34-13 1 16,-34 13 0-16,33-14 0 0,-33 14-2 0,37-18 1 15,-37 18-1-15,39-9 0 0,-39 9-2 0,32 0-6 16,-32 0-7-16,0 0-7 0,26 27-4 0,-26-27-3 15,9 32 4-15,-9-32 0 0,-4 39 7 0,4-39-1 16,-20 45 5-16,20-45-3 0,-25 46 5 16,25-46-3-16,-36 40 5 0,36-40-7 0,-39 34 3 15,39-34-2-15,-33 26-1 0,33-26-7 16,-25 14-8-16,25-14-17 0,0 0-10 0,0 0-7 16,0 0 1-16,0 0 3 0,0 0-10 0,0 0-30 15,0-33-35-15,0 4-92 0,31 29 76 0,-31-35 154 16</inkml:trace>
          <inkml:trace contextRef="#ctx0" brushRef="#br0" timeOffset="120189.8926">5965 7707 502 0,'0'0'147'0,"0"0"-89"0,29-21-31 16,-29 21-13-16,0 0-2 0,0 0 6 0,0 0 8 15,0 0 6-15,0 0 7 0,0 0 1 16,0 0 7-16,-29 24 1 0,29-24 5 0,-27 35-10 15,15-9-5-15,12-26-15 0,-34 45-3 16,34-45 13-16,-36 46-15 0,36-46 19 0,-28 42-33 16,28-42 14-16,-21 32-16 0,21-32 13 0,-9 28 3 15,9-28-4-15,0 0 1 0,0 26-7 0,0-26-3 16,0 0-5-16,0 0-2 0,27 13-1 0,-27-13 0 16,25 0 2-16,-25 0 0 0,35-6 3 15,-35 6-2-15,35-16 2 0,-35 16-2 0,38-18 2 16,-38 18-1-16,42-18 2 0,-42 18-1 15,41-15-1-15,-41 15-1 0,36-7 0 0,-36 7-2 0,33 0-1 16,-33 0-4-16,0 0-2 0,27 22-3 0,-27-22-5 16,5 30 2-16,-5-30-1 0,0 43 9 15,0-43 0-15,-21 46 7 0,6-22-3 0,1 1 5 16,-2 0-4-16,16-25 5 0,-38 46-5 16,38-46 1-16,-35 35-9 0,35-35-3 0,-26 27-8 15,26-27-6-15,0 0-10 0,-25 21-11 0,25-21-16 16,0 0-19-16,0 0-22 0,0 0-26 0,0 0-57 15,0 0-116-15,0 0 56 0,0 0 248 0</inkml:trace>
        </inkml:traceGroup>
        <inkml:traceGroup>
          <inkml:annotationXML>
            <emma:emma xmlns:emma="http://www.w3.org/2003/04/emma" version="1.0">
              <emma:interpretation id="{F7F83970-7E9E-4D1E-9A1F-584063176EF5}" emma:medium="tactile" emma:mode="ink">
                <msink:context xmlns:msink="http://schemas.microsoft.com/ink/2010/main" type="inkWord" rotatedBoundingBox="10566,16584 12834,16735 12783,17495 10516,17345"/>
              </emma:interpretation>
              <emma:one-of disjunction-type="recognition" id="oneOf5">
                <emma:interpretation id="interp25" emma:lang="en-US" emma:confidence="1">
                  <emma:literal>than</emma:literal>
                </emma:interpretation>
                <emma:interpretation id="interp26" emma:lang="en-US" emma:confidence="0">
                  <emma:literal>Than</emma:literal>
                </emma:interpretation>
                <emma:interpretation id="interp27" emma:lang="en-US" emma:confidence="0">
                  <emma:literal>thane</emma:literal>
                </emma:interpretation>
                <emma:interpretation id="interp28" emma:lang="en-US" emma:confidence="0">
                  <emma:literal>thank</emma:literal>
                </emma:interpretation>
                <emma:interpretation id="interp29" emma:lang="en-US" emma:confidence="0">
                  <emma:literal>Khan</emma:literal>
                </emma:interpretation>
              </emma:one-of>
            </emma:emma>
          </inkml:annotationXML>
          <inkml:trace contextRef="#ctx0" brushRef="#br0" timeOffset="121272.3728">6597 7981 758 0,'23'42'193'0,"-23"-42"-94"0,0 0-49 0,28 30-24 0,-28-30-12 16,27 17-5-16,-27-17 4 0,25 14 0 15,-25-14 1-15,36 9-4 0,-36-9-1 0,44 10-1 16,-44-10-1-16,38 0-1 0,-38 0-3 0,42-7 0 16,-42 7-3-16,47-13 0 0,-47 13-3 15,47-29 0-15,-21 12-5 0,-1-1 2 0,1-8-5 16,1 3 5-16,-1-6 14 0,0 0-10 0,-2-1 16 16,-3-5-29-16,-3 1 15 0,0 3-14 0,-8 3 14 15,-1-5 4-15,0 9-4 0,-9 0 8 0,0 24-1 16,0-41 6-16,0 41-1 0,0-28 0 15,0 28-4-15,0 0 0 0,0 0-3 0,-28-14 1 16,28 14 0-16,0 0-1 0,0 0 1 16,-27 22-3-16,27-22 0 0,-9 26-5 0,9-26 0 15,-8 42-7-15,8-18-1 0,0 8-14 0,-4-6-4 16,4 8-1-16,0-2-21 0,0 10 15 0,0-5-20 16,3 10 26-16,-3-8 6 0,9 2 22 0,0 1 16 15,-2-6 0-15,5-1 5 0,-1-9-5 0,0 2-3 16,-11-28-6-16,27 42 3 0,-27-42-6 0,20 28 2 15,-20-28-3-15,0 0-2 0,0 0-8 16,0 0-7-16,27 8-1 0,-27-8 2 0,0 0 11 16,12-28 9-16,-12 28 8 0,9-33-1 0,-9 33 4 15,12-45-5-15,-5 19 4 0,2-1-1 0,0-3 5 16,7 4-2-16,-4-8 3 0,5 7-6 16,-4-5 2-16,5 8 9 0,-1-2-17 0,-17 26 13 15,25-30-16-15,-25 30-1 0,25-15 2 16,-25 15-3-16,0 0-1 0,29-6-1 0,-29 6-2 15,0 0 1-15,0 0-4 0,28 16-2 0,-28-16-3 16,17 30-20-16,-8-5 12 0,-3 4-15 0,4 2 9 16,-2-2 4-16,5 5-8 0,-9-6-2 0,13 6-12 15,-14-7 2-15,9 4-11 0,-12-31-6 0,19 44-17 16,-19-44-13-16,23 34-31 0,-23-34-17 0,0 0-26 16,42 34-31-16,-42-34-1 0,37 5 191 15</inkml:trace>
          <inkml:trace contextRef="#ctx0" brushRef="#br0" timeOffset="120646.1663">6889 7527 623 0,'-30'-21'102'0,"30"21"-33"0,0 0-4 0,0 0 12 16,0 0-6-16,0 0-8 0,0 0-14 0,0 0-10 16,-23 27-9-16,23-27-4 0,0 0-4 0,0 38-1 15,0-38-8-15,0 32-2 0,0-32-7 16,8 46 0-16,-8-13-9 0,7 2 3 0,2 5-11 15,-3 2 5-15,5 4 9 0,-2-1-29 0,3 3 32 16,0 0-27-16,1-1 14 0,-1-4 8 16,0-1-5-16,1-6 5 0,-2-4-10 0,-2-2-2 15,3-4-13-15,-12-26-12 0,18 38-24 0,-18-38-22 16,0 0-19-16,0 0-12 0,0 0-21 0,0 0-14 16,0 0-37-16,0 0-64 0,0 0 229 15</inkml:trace>
          <inkml:trace contextRef="#ctx0" brushRef="#br0" timeOffset="122099.5685">8054 7754 645 0,'0'0'129'16,"-12"-29"-50"-16,12 29-18 0,-27-18-21 0,27 18-12 16,-31-16-5-16,31 16-8 0,-36 0-4 0,36 0-2 15,-33 6-2-15,33-6 2 0,-28 24-3 0,28-24-2 16,-24 43-7-16,15-12-1 0,-1 4 14 0,-1 5-14 15,4 0 16-15,2 4-26 0,5-2 10 16,-7-4-12-16,7 3 5 0,0-8 2 0,0 1-9 16,0-8 2-16,7-1-8 0,-7-25-3 15,15 32-14-15,-15-32-3 0,0 0-5 0,33 18 5 16,-33-18 3-16,31-6 2 0,-31 6 3 0,36-21 8 16,-36 21 11-16,41-39 12 0,-21 15 14 0,0-3 6 15,-1 2 11-15,1-6 7 0,-5-1 18 0,1 4 7 16,-11-12 23-16,7 14 15 0,-12-17-30 0,6 12 15 15,-12-11-49-15,6 13-4 0,-5 1-7 0,5 28-12 16,-9-38 1-16,9 38-2 0,0 0 2 16,0 0 2-16,0 0 0 0,0 0-1 0,0 0-5 15,0 0-4-15,0 0-8 0,-19 25-2 0,19-25-6 16,0 49 1-16,0-19 14 0,-6 3-18 16,6 1 13-16,0-2-32 0,6 5 9 0,-6-3-12 15,10 3 9-15,-4-6 6 0,6-2-5 0,-4-4 8 16,5 0-3-16,-13-25 0 0,27 36-10 0,-27-36-3 15,28 20-10-15,-28-20-2 0,39 3-4 16,-39-3 3-16,40-16 10 0,-40 16 15 0,39-29 22 16,-39 29 15-16,36-41 14 0,-36 41 4 0,32-47 14 15,-32 47 3-15,26-57 17 0,-8 30-4 0,-18-12 8 16,17 12 3-16,-17-6-20 0,0 33 3 0,10-46-41 16,-10 46 11-16,0-30-23 0,0 30 16 0,0 0-1 15,0 0-4-15,0 0-1 16,0 0-3-16,0 0 0 0,0 0-2 0,0 0-2 15,0 0-3-15,0 0-2 0,0 0 0 0,0 0-1 16,0 0-3-16,0 0-2 0,0 0 0 0,0 25 19 16,0-25-14-16,0 42 19 0,5-17-33 0,-5 6 14 15,7-2-12-15,-7 5 11 0,6-4 7 0,-6 3-6 16,0-7 5-16,0-26-5 0,0 46 4 0,0-46-3 16,0 34 1-16,0-34-3 0,0 0 3 15,-6 29-2-15,6-29 1 0,0 0 0 0,0 0-1 16,0 0-1-16,0 0 1 0,0 0 2 0,0 0 0 15,17-35 6-15,-17 35 1 0,15-34 4 16,-15 34 3-16,22-44 4 0,-22 44 2 0,25-54 9 16,-5 28-4-16,-10-5 5 0,8 4-12 0,-3-1-3 15,-15 28 7-15,24-40-36 0,-24 40 31 0,0 0-34 16,27-26 17-16,-27 26 0 0,0 0-1 16,0 0 16-16,0 0-35 0,28 37 34 0,-28-37-33 15,18 44 13-15,-7-15 4 0,-2-2-6 0,1 1 3 16,1 1-8-16,-2 0 0 0,6 0-8 0,-15-29 1 15,24 48-9-15,-24-48 0 0,23 41-8 0,-23-41-7 16,20 29-25-16,-20-29-22 0,0 0-37 0,0 0-46 16,0 0-128-16,42 20-65 0,-53-49 310 15</inkml:trace>
        </inkml:traceGroup>
        <inkml:traceGroup>
          <inkml:annotationXML>
            <emma:emma xmlns:emma="http://www.w3.org/2003/04/emma" version="1.0">
              <emma:interpretation id="{37934081-2AC2-428D-8397-1A68D8AC675E}" emma:medium="tactile" emma:mode="ink">
                <msink:context xmlns:msink="http://schemas.microsoft.com/ink/2010/main" type="inkWord" rotatedBoundingBox="13047,16760 14518,16168 14824,16927 13353,17519"/>
              </emma:interpretation>
              <emma:one-of disjunction-type="recognition" id="oneOf6">
                <emma:interpretation id="interp30" emma:lang="en-US" emma:confidence="0">
                  <emma:literal>10-2</emma:literal>
                </emma:interpretation>
                <emma:interpretation id="interp31" emma:lang="en-US" emma:confidence="0">
                  <emma:literal>102</emma:literal>
                </emma:interpretation>
                <emma:interpretation id="interp32" emma:lang="en-US" emma:confidence="0">
                  <emma:literal>1052</emma:literal>
                </emma:interpretation>
                <emma:interpretation id="interp33" emma:lang="en-US" emma:confidence="0">
                  <emma:literal>1022</emma:literal>
                </emma:interpretation>
                <emma:interpretation id="interp34" emma:lang="en-US" emma:confidence="0">
                  <emma:literal>00-2</emma:literal>
                </emma:interpretation>
              </emma:one-of>
            </emma:emma>
          </inkml:annotationXML>
          <inkml:trace contextRef="#ctx0" brushRef="#br0" timeOffset="122834.0007">9208 7627 425 0,'0'0'184'0,"0"0"-56"0,0 0-39 0,0 0 9 16,0 0-5-16,0 0-6 0,0 0-10 0,0 0-12 15,0 0-12-15,0 0-7 0,0 0-11 0,0 0-7 16,0 0-8-16,0 0-5 0,0 0 0 0,0 27-1 16,0-27-3-16,0 0-1 0,0 42-6 15,0-42 0-15,4 49-4 0,2-18 2 0,3 6-5 16,0 4-9-16,2 6 26 0,1-1-26 16,1 4 27-16,2-3-12 0,-2-1-8 0,1-3 6 15,-4-8-9-15,-1-2 2 0,2 0-10 0,-11-33-3 16,15 45-9-16,-15-45-6 0,10 29-14 0,-10-29-11 15,0 0-33-15,0 0-39 0,0 0-41 0,0 0-52 16,0 0-82-16,30-9-51 0,-39-23 353 16</inkml:trace>
          <inkml:trace contextRef="#ctx0" brushRef="#br0" timeOffset="123329.5106">9592 7870 671 0,'9'-32'203'15,"-9"32"-131"-15,0 0-54 0,7-31 1 0,-7 31-18 16,0-28 20-16,0 28 9 0,8-30 3 0,-8 30 1 16,4-28-3-16,-4 28 0 0,12-31-1 0,-12 31 5 15,18-28 0-15,-18 28-2 0,24-25-6 16,-24 25-5-16,28-24-5 0,-28 24-2 0,32-17-4 15,-32 17-1-15,34-6-4 0,-34 6-1 0,32 0-1 16,-32 0-2-16,37 0 0 0,-37 0-3 0,33 3 1 16,-33-3-3-16,33 10-2 0,-33-10-5 15,30 18-3-15,-30-18-6 0,29 32-1 0,-29-32-6 16,33 43 1-16,-15-11-8 0,-4-6 4 0,2 11 12 16,-4 0-11-16,0 5 16 0,-4 0-25 15,-2 0 14-15,-6-3-7 0,3 1 15 0,-3-9 3 16,-9-2-4-16,-6-4 4 0,15-25-2 0,-36 48 11 15,36-48 7-15,-48 34 13 0,18-25 8 0,3 3 10 16,-7-12 7-16,5 6 2 0,-9-14-3 0,8 8-5 16,-3-18-3-16,6 9-5 0,1-12 3 0,26 21-5 15,-41-38 1-15,41 38-7 0,-30-49-3 16,18 21-6-16,3-3 0 0,0-3-6 16,9-3 4-16,0 3 8 0,0 0-31 0,0 2 27 15,10 2-34-15,-2 7 11 0,-8 23-1 0,18-38-6 16,-18 38 1-16,0 0-3 0,36-18-7 0,-36 18-15 15,23 0-31-15,-23 0-51 0,0 0-59 0,0 0-86 16,35-22-136-16,-10 42 121 0,-25-20 283 0</inkml:trace>
          <inkml:trace contextRef="#ctx0" brushRef="#br0" timeOffset="123794.5167">10066 7506 651 0,'0'0'149'0,"0"0"-46"0,-26 0-21 16,26 0-11-16,0 0-10 0,0 0-9 0,0 0-7 15,0 0-6-15,0 0-3 0,0 0 0 16,0 0-3-16,0 0-7 0,0 0-6 0,0 0-5 15,0 0-5-15,0 0-3 0,30 0-4 0,-30 0-2 16,0 0-1-16,34 0 0 0,-34 0 0 0,24 0 1 16,-24 0-2-16,33 0-1 0,-33 0-2 0,32 4-1 15,-32-4-4-15,28 0-2 0,-28 0-4 0,25 0-5 16,-25 0-9-16,0 0-8 0,35 13-11 0,-35-13-9 16,0 0-19-16,0 0-22 15,30 15-26-15,-30-15-24 0,0 0-27 0,0 0-61 16,0 0-90-16,0 0 306 0</inkml:trace>
          <inkml:trace contextRef="#ctx0" brushRef="#br0" timeOffset="124432.4795">10478 7406 254 0,'0'0'88'16,"0"0"-19"-16,0 0-12 0,0 0 0 0,0 0-7 0,0 0 6 16,0 0 8-16,-30-13 12 15,30 13 11-15,0 0 3 0,0 0-4 0,0 0-12 16,0 0-8-16,0 0-11 0,0 0-11 0,-27 0-7 16,27 0-5-16,0 0-6 0,0 0-8 0,0 0-6 15,0 0-6-15,0 0-3 0,0 0-2 0,0 0 1 16,27-19-2-16,-27 19 0 0,0 0 0 0,27-14-1 15,-27 14 0-15,0 0 0 0,30-12 0 0,-30 12 1 16,0 0 0-16,31-7 1 0,-31 7-1 16,0 0-1-16,30-9-2 0,-30 9 0 0,0 0-2 15,27 0-3-15,-27 0 0 0,0 0-3 16,0 0 1-16,0 0-2 0,0 0-2 0,25 25-1 16,-25-25 0-16,0 0 1 0,-6 25 5 0,6-25 4 15,0 29 6-15,0-29-3 0,-11 34 4 0,11-34-2 16,-8 37 2-16,8-37-3 0,-7 38 3 15,7-38-2-15,-11 36 3 0,11-36-2 0,-10 38 4 16,10-38-1-16,-14 38 3 0,14-38-1 0,-16 32 1 16,16-32-1-16,-15 27 2 0,15-27-2 0,0 0 4 15,-15 26 1-15,15-26 1 0,0 0 1 0,0 0-1 16,0 0 3-16,0 0-2 0,0 0 0 0,0 0-1 16,0 0-2-16,0 0-4 0,0 0-1 15,24 0-3-15,-24 0-1 0,0 0 0 0,37 0-1 16,-37 0 0-16,29-10 0 0,-29 10-2 15,32-5 0-15,-32 5-2 0,32-9 1 0,-32 9-1 16,31-5 0-16,-31 5 0 0,27-5 1 0,-27 5-1 16,0 0 2-16,28 0-1 0,-28 0 1 0,0 0 1 15,0 0 1-15,0 0-1 0,0 0-4 0,0 0-2 16,0 0-3-16,0 0-4 0,0 0-2 0,0 0-2 16,30 7-7-16,-30-7-3 0,0 0-5 15,0 0-7-15,0 0-11 0,0 0-20 0,38 20-35 16,-38-20-44-16,0 0-63 0,0 0-159 0,0 0 103 15,36 29 269-15</inkml:trace>
        </inkml:traceGroup>
      </inkml:traceGroup>
    </inkml:traceGroup>
  </inkml:traceGroup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11-27T22:08:08.679"/>
    </inkml:context>
    <inkml:brush xml:id="br0">
      <inkml:brushProperty name="width" value="0.04667" units="cm"/>
      <inkml:brushProperty name="height" value="0.04667" units="cm"/>
      <inkml:brushProperty name="color" value="#9966CC"/>
      <inkml:brushProperty name="fitToCurve" value="1"/>
    </inkml:brush>
  </inkml:definitions>
  <inkml:traceGroup>
    <inkml:annotationXML>
      <emma:emma xmlns:emma="http://www.w3.org/2003/04/emma" version="1.0">
        <emma:interpretation id="{C1C73EBC-A681-460E-B741-CB709FAEC02E}" emma:medium="tactile" emma:mode="ink">
          <msink:context xmlns:msink="http://schemas.microsoft.com/ink/2010/main" type="writingRegion" rotatedBoundingBox="3793,11388 23007,10797 23223,17802 4009,18394"/>
        </emma:interpretation>
      </emma:emma>
    </inkml:annotationXML>
    <inkml:traceGroup>
      <inkml:annotationXML>
        <emma:emma xmlns:emma="http://www.w3.org/2003/04/emma" version="1.0">
          <emma:interpretation id="{94C179B8-CF96-4211-A9C7-038B89A0115C}" emma:medium="tactile" emma:mode="ink">
            <msink:context xmlns:msink="http://schemas.microsoft.com/ink/2010/main" type="paragraph" rotatedBoundingBox="4175,11291 5353,11560 5159,12414 3980,1214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31AFC36-3FF3-41F5-A660-D30DC97970DC}" emma:medium="tactile" emma:mode="ink">
              <msink:context xmlns:msink="http://schemas.microsoft.com/ink/2010/main" type="line" rotatedBoundingBox="4175,11291 5353,11560 5159,12414 3980,12146"/>
            </emma:interpretation>
          </emma:emma>
        </inkml:annotationXML>
        <inkml:traceGroup>
          <inkml:annotationXML>
            <emma:emma xmlns:emma="http://www.w3.org/2003/04/emma" version="1.0">
              <emma:interpretation id="{632FD61D-290E-4A27-BE8A-3CB774511661}" emma:medium="tactile" emma:mode="ink">
                <msink:context xmlns:msink="http://schemas.microsoft.com/ink/2010/main" type="inkWord" rotatedBoundingBox="4175,11291 5353,11560 5159,12414 3980,12146"/>
              </emma:interpretation>
              <emma:one-of disjunction-type="recognition" id="oneOf0">
                <emma:interpretation id="interp0" emma:lang="en-US" emma:confidence="0">
                  <emma:literal>as</emma:literal>
                </emma:interpretation>
                <emma:interpretation id="interp1" emma:lang="en-US" emma:confidence="0">
                  <emma:literal>ds</emma:literal>
                </emma:interpretation>
                <emma:interpretation id="interp2" emma:lang="en-US" emma:confidence="0">
                  <emma:literal>dy</emma:literal>
                </emma:interpretation>
                <emma:interpretation id="interp3" emma:lang="en-US" emma:confidence="0">
                  <emma:literal>day</emma:literal>
                </emma:interpretation>
                <emma:interpretation id="interp4" emma:lang="en-US" emma:confidence="0">
                  <emma:literal>dis</emma:literal>
                </emma:interpretation>
              </emma:one-of>
            </emma:emma>
          </inkml:annotationXML>
          <inkml:trace contextRef="#ctx0" brushRef="#br0">569-611 711 0,'0'0'86'0,"0"0"-41"0,0 0-2 0,0-24 17 16,0 24 19-16,0 0 3 0,-10-27-10 0,10 27-13 15,0 0-9-15,0 0-6 0,-11-29-4 0,11 29-6 16,0 0-6-16,-9-24-6 0,9 24-5 16,0 0-1-16,0 0-5 0,-27-29-1 0,27 29-3 15,0 0-2-15,-35-14 0 0,35 14-2 0,-35-4 2 16,35 4-3-16,-39 0 0 0,39 0 0 0,-40 11-2 16,40-11 2-16,-39 20-4 0,39-20 1 0,-33 35-1 15,33-35 2-15,-28 51-3 0,13-20 4 0,4 4-4 16,0 2 5-16,5 4-6 0,0-6 6 0,6 2-6 15,0-1 6-15,0-4-6 0,0 1 5 16,9-4-5-16,-1-3 4 0,-8-26-2 16,17 41 2-16,-17-41-3 0,24 31 3 0,-24-31-2 15,33 17 1-15,-33-17-4 0,39 0 0 0,-16-4-3 16,-23 4-3-16,50-23 3 0,-25 5-1 0,1-4 5 16,-3-4-2-16,1 0 4 0,0-4-4 0,0-2 4 15,-1-1-5-15,-4-1 5 0,-1-4-3 0,-5-1 6 16,2 1-4-16,-7-5 7 0,4 1-8 15,-5-4 8-15,2 0-6 0,-3 3 6 0,2-1-5 16,-8 5 5-16,6 5 11 0,-6 3-30 0,0 4 32 16,0 27-29-16,-12-32 18 0,12 32 5 15,0 0 1-15,-17-24 1 0,17 24-1 0,0 0-2 16,0 0-4-16,0 0-2 0,-25 6-4 0,25-6-2 16,0 0 2-16,0 0-2 0,-27 37 2 15,27-37 15-15,-9 40-31 0,9-9 31 0,-6 2-30 16,6 7 12-16,0 4 5 0,6 3-6 0,-6 3 7 15,9 0-8-15,-2-4 9 0,2-1-8 0,0-3 6 16,-1-5-5-16,4-1 4 0,0-1-4 0,0-5 5 16,3-2-5-16,1-5 3 0,-16-23-2 0,28 32 2 15,-28-32 0-15,33 17 1 0,-33-17-2 0,32 0 1 16,-32 0 0-16,31-13-1 0,-31 13 2 16,29-23-4-16,-29 23 2 0,26-34-4 15,-26 34 2-15,24-47-2 0,-15 15 4 0,-1 3-2 16,-2 1 5-16,0-8-5 0,-2 2 5 0,-5-2-4 15,8 5 5-15,-7 5-5 0,0-1 4 0,0 27-3 16,6-37 2-16,-6 37-1 0,0 0 0 0,0 0 1 16,0 0-2-16,0 0-1 0,0 0 0 0,0 0 0 15,0 0-1-15,5 34 4 0,-5-10-2 16,7 5 3-16,-7 1-4 0,3 2 4 0,-1 0-4 16,5-6 4-16,-7 3-4 0,8-3 4 0,-8-26-3 15,0 39 2-15,0-39-1 0,4 32 0 0,-4-32-1 16,0 0 1-16,0 0 0 0,0 0 0 0,0 0-1 15,27 18 1-15,-27-18 0 0,28-20 0 0,-28 20 0 16,32-31-1-16,-32 31 1 16,37-50-5-16,-19 27 4 0,1-5-4 0,1-3 4 15,-1-1-1-15,-1 0 3 0,-1 2-2 0,-4-3 3 16,-2 6-3-16,-11 27 4 0,14-41-3 0,-14 41 5 16,0 0 3-16,0 0 6 0,0 0 5 0,0 0-1 15,0 0-4-15,0 0-7 0,0 0-5 0,0 0-3 16,0 0 0-16,-10 27-2 0,10-27 3 0,0 31-1 15,0-31 2-15,0 42-2 0,9-16 2 16,-3 2-4-16,3 2 4 0,4 4-5 0,-2 2 5 16,-2-2-3-16,3-5 4 0,0 2-4 0,-3 1 4 15,0-4-3-15,-2 0 4 0,-2-4-6 0,-5 1 4 16,0-25-3-16,0 42 4 0,0-42-1 16,-12 35 3-16,12-35-4 0,-23 28 2 0,23-28-3 15,-37 18 3-15,37-18-1 0,-43 11 0 0,19-11 0 16,24 0-4-16,-47 0-3 0,22-9-2 15,25 9-2-15,-43-11-2 0,43 11-1 0,-44-9-5 16,44 9-11-16,-39-8-19 0,39 8-37 0,-37-8-63 16,37 8-101-16,0 0-232 0,-36 0 59 0,36 0 402 15</inkml:trace>
        </inkml:traceGroup>
      </inkml:traceGroup>
    </inkml:traceGroup>
    <inkml:traceGroup>
      <inkml:annotationXML>
        <emma:emma xmlns:emma="http://www.w3.org/2003/04/emma" version="1.0">
          <emma:interpretation id="{3FB98894-011F-4D9D-86A6-922BC411C0EE}" emma:medium="tactile" emma:mode="ink">
            <msink:context xmlns:msink="http://schemas.microsoft.com/ink/2010/main" type="paragraph" rotatedBoundingBox="3749,12095 9083,11093 9346,12492 4012,1349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C6D8CA9-E8CB-4647-9046-6D2570A9BA63}" emma:medium="tactile" emma:mode="ink">
              <msink:context xmlns:msink="http://schemas.microsoft.com/ink/2010/main" type="line" rotatedBoundingBox="3749,12095 9083,11093 9346,12492 4012,13494"/>
            </emma:interpretation>
          </emma:emma>
        </inkml:annotationXML>
        <inkml:traceGroup>
          <inkml:annotationXML>
            <emma:emma xmlns:emma="http://www.w3.org/2003/04/emma" version="1.0">
              <emma:interpretation id="{B284FD20-7A35-4DB6-BECC-4EC75F63ABE3}" emma:medium="tactile" emma:mode="ink">
                <msink:context xmlns:msink="http://schemas.microsoft.com/ink/2010/main" type="inkWord" rotatedBoundingBox="3749,12095 9083,11093 9346,12492 4012,13494"/>
              </emma:interpretation>
              <emma:one-of disjunction-type="recognition" id="oneOf1">
                <emma:interpretation id="interp5" emma:lang="en-US" emma:confidence="0">
                  <emma:literal>a fix)</emma:literal>
                </emma:interpretation>
                <emma:interpretation id="interp6" emma:lang="en-US" emma:confidence="0">
                  <emma:literal>tax = fix)</emma:literal>
                </emma:interpretation>
                <emma:interpretation id="interp7" emma:lang="en-US" emma:confidence="0">
                  <emma:literal>ax = fix)</emma:literal>
                </emma:interpretation>
                <emma:interpretation id="interp8" emma:lang="en-US" emma:confidence="0">
                  <emma:literal>as fck)</emma:literal>
                </emma:interpretation>
                <emma:interpretation id="interp9" emma:lang="en-US" emma:confidence="0">
                  <emma:literal>ex = fix)</emma:literal>
                </emma:interpretation>
              </emma:one-of>
            </emma:emma>
          </inkml:annotationXML>
          <inkml:trace contextRef="#ctx0" brushRef="#br0" timeOffset="1003.5041">472 170 938 0,'30'-17'60'15,"-30"17"-48"-15,0 0-8 0,0 0 12 0,0 0 11 16,0 0 7-16,13 32 6 0,-13-32-8 0,0 34-6 16,0-34-9-16,9 50-1 0,-6-20-8 15,5 5 5-15,-2 7-1 0,3 1 10 0,-2-1-3 16,5 5 6-16,-3-10-9 0,5 4 1 0,-7-2-8 15,5-5 2-15,-3 0-10 0,1-5 5 0,-5-5-6 16,2 4 8-16,-7-28 3 0,9 32 1 0,-9-32-2 16,0 0-5-16,0 0-3 0,0 0-1 0,0 0 2 15,0 0-1-15,0 0 1 0,0 0-1 16,0 0 0-16,-7-34-5 0,7 34 0 16,-17-46-3-16,10 22 5 0,-6-3-5 0,2-6 6 15,-2 0-5-15,-1 1 5 0,-1-3-5 0,2 1 5 16,-1 2-4-16,-4 4 5 0,18 28-3 0,-38-37 3 15,38 37-2-15,-47-15 2 0,20 15 4 0,-1 11 0 16,0-2 3-16,-1 8-3 0,4 6-2 0,25-23-3 16,-45 52 1-16,27-27-3 0,-1 7 5 15,4-2-5-15,0 0 5 0,3 1-5 16,4-5 4-16,2 1-5 0,6-1 5 0,0-26-5 16,0 44 4-16,0-44-3 0,18 34 3 0,-18-34-3 15,24 28 3-15,-24-28-2 0,37 21 1 0,-37-21-1 16,45 5 1-16,-19-5 0 0,2-8-3 0,2 2-8 15,-2-8-8-15,7 0-9 0,-7-2-11 0,7 3-8 16,-12-7-23-16,19 16-19 0,-42 4-27 16,59-22-21-16,-59 22-66 0,47-37-121 0,-8 46-21 15,-39-9 345-15</inkml:trace>
          <inkml:trace contextRef="#ctx0" brushRef="#br0" timeOffset="407.976">0 148 869 0,'0'0'71'0,"0"0"-48"0,0 0-14 0,0 0 17 0,0 0 10 16,37 0 5-16,-37 0-1 0,29 0-15 0,-29 0-6 16,41-5-3-16,-15 5-2 0,2 0-3 15,5-9 2-15,6 9 5 0,-2-5 4 16,8 5 2-16,3-13 1 0,9 9-4 0,-3-9-2 16,7 7-4-16,-4-6 0 0,2 7-4 0,1-5-1 15,0 4-2-15,0-4-2 0,1 2-1 0,-7 0 0 16,0 5-2-16,-5-2 0 0,-3 5-3 0,-1-10 1 15,-8 7 13-15,-1 3-14 0,-4-10 14 0,-8 10-14 16,-24 0-2-16,41-5 1 0,-41 5-2 16,23 0-4-16,-23 0-6 0,0 0-14 0,0 0-10 15,0 0-6-15,0 0-13 0,0 0-24 16,0 0-40-16,0 0-93 0,-39 18-153 0,39-18-43 16,-25 0 334-16</inkml:trace>
          <inkml:trace contextRef="#ctx0" brushRef="#br0" timeOffset="1530.3473">1095 312 1199 0,'-42'32'160'0,"30"-3"-101"0,-10 0-34 16,1 11 5-16,-6-4-3 0,5 5 1 0,-5-4-12 15,0 1 0-15,-1-4-10 0,4-1 2 0,-3 0-8 16,6-1 5-16,0-2-6 0,4-7 3 0,17-23-3 15,-34 46 2-15,34-46-4 0,-24 31 2 0,24-31-13 16,0 0-11-16,0 0-32 0,0 0-43 0,0 0-89 16,0 0-196-16,0 0-87 0,32-27 138 15,-28-10 334-15</inkml:trace>
          <inkml:trace contextRef="#ctx0" brushRef="#br0" timeOffset="1307.3863">777 325 1026 0,'0'0'94'16,"0"0"-49"-16,0 0-18 0,0 0 2 0,0 0-1 16,0 0-13-16,0 0-6 0,0 0 8 0,21 25 10 15,-21-25 8-15,0 0 4 0,27 32-13 16,-27-32-6-16,37 43-12 0,-15-22 0 0,4 8-3 15,4-1 2-15,-2-2-4 0,1 3 1 0,-1-8-5 16,0 5 4-16,1-3-5 0,-5-5 2 0,-24-18-2 16,44 43 3-16,-44-43-4 0,30 31 2 15,-30-31-6-15,0 0-5 0,26 30-11 0,-26-30-10 16,0 0-11-16,0 0-8 0,0 0-20 0,0 0-28 16,0 0-39-16,-35-17-76 0,35 17-87 15,0 0-87-15,-28-55 310 0</inkml:trace>
          <inkml:trace contextRef="#ctx0" brushRef="#br0" timeOffset="1936.4">1799-29 875 0,'-37'15'110'0,"37"-15"-35"0,0 0-13 16,0 0 2-16,-30 13-7 0,30-13-13 16,0 0-12-16,0 0-5 0,0 0-2 0,0 0-3 15,0 0-5-15,0 0-4 0,0 0-5 16,0 0 1-16,0 0 4 0,0 0 1 0,0 0-17 15,22-5 18-15,-22 5-26 0,26-8 19 0,-26 8-4 16,32-13-2-16,-32 13 0 0,48-18-3 0,-21 12 3 16,2-7-2-16,-1 6 0 0,2-4 0 15,-2 7 0-15,-1-8-1 0,-3 15 1 0,-24-3-2 16,45-9 1-16,-45 9-11 0,31 0-11 0,-31 0-16 16,0 0-33-16,0 0-46 0,27 10-67 15,-27-10-154-15,-27-7-87 0,27 7 159 0,-30 0 267 16</inkml:trace>
          <inkml:trace contextRef="#ctx0" brushRef="#br0" timeOffset="2158.2117">1795 199 1282 0,'0'0'45'0,"0"0"-32"16,0 0 5-16,0 0 6 0,0 0 4 0,0 0-6 15,0 0-8-15,0 0-4 0,0 0-3 0,0 0 1 16,28 0-1-16,-28 0-3 0,33-12-4 0,-33 12 1 16,33-17-3-16,-8 9-7 0,-25 8-18 15,52-14-25-15,-52 14-56 0,65-15-91 0,-65 15-162 16,47-26-111-16,-6 26 219 0</inkml:trace>
          <inkml:trace contextRef="#ctx0" brushRef="#br0" timeOffset="2880.0668">3216-248 1086 0,'0'34'287'16,"0"-34"-250"-16,-33 30-26 0,33-30 2 0,-45 32 6 16,11-20 4-16,4 0 3 0,-9 2-4 0,1 5-1 15,-8-5-6-15,3 5-4 0,-1-6-7 0,4-2-1 16,4-5-4-16,6 2 2 0,3-3-1 0,27-5 1 15,-43 8-1-15,43-8-5 0,-34 0-7 0,34 0-10 16,0 0-3-16,-26-4-45 0,26 4-39 16,0 0-125-16,12-34-256 0,-12 34 10 0,23-42 348 15</inkml:trace>
          <inkml:trace contextRef="#ctx0" brushRef="#br0" timeOffset="2648.456">3138-453 1004 0,'0'0'98'0,"16"-34"-73"0,-16 34-22 0,-7-38 4 16,7 38 10-16,-20-37 11 0,20 37 2 0,-20-33 6 16,20 33-6-16,-29-32 4 0,29 32 2 15,-33-24 2-15,33 24-2 0,-34-19-7 16,34 19-9-16,-42-12-6 0,42 12-3 0,-42 0-4 15,42 0 0-15,-45 4-1 0,45-4 0 0,-40 21-2 16,40-21 1-16,-30 32-3 0,30-32 2 0,-24 47-4 16,15-18 4-16,2 5-5 0,-1-2 4 0,8-2-5 15,0 5 4-15,0 1-6 0,0-1 6 0,11 0-6 16,-1 4 5-16,2-6-4 0,3 3 5 0,-1-2-6 16,5 0 6-16,3-1-5 0,1 1 5 15,2 0 15-15,-2-2-28 0,-1-3 27 16,0-2-28-16,-1-1 10 0,-4 0 3 0,-17-26-3 15,27 43 4-15,-27-43-5 0,15 33 0 0,-15-33-9 16,0 0-4-16,9 37-11 0,-9-37-7 0,0 0-10 16,0 0-6-16,-12 32-18 0,12-32-19 0,0 0-37 15,-32-5-34-15,32 5-75 0,0 0-125 0,-28-16 32 16,28 16 326-16</inkml:trace>
          <inkml:trace contextRef="#ctx0" brushRef="#br0" timeOffset="3285.3433">3807-999 752 0,'-31'20'270'0,"31"-20"-180"16,0 0-17-16,0 0-10 0,0 0-5 0,0 0-4 16,0 0-9-16,0 0-9 0,0 0-4 0,0 0-4 15,0 0-3-15,0 0-1 0,0 0-4 0,0 0-1 16,0 0-3-16,-25 17-1 0,25-17-1 0,0 0-3 16,1 32-13-16,-1-32 26 0,-4 30-30 15,4-30 26-15,0 35-13 0,0-35-5 0,0 47 5 16,0-24-5-16,0-23 3 0,0 47-5 0,0-47 3 15,0 36-2-15,0-36 0 0,0 34-2 0,0-34 1 16,0 27-2-16,0-27 2 0,0 0-1 16,0 0-5-16,0 0-6 0,0 0-8 0,0 26-10 15,0-26-7-15,0 0-13 0,0 0-29 0,6 31-68 16,-6-31-105-16,0 0-260 0,0 0 38 16,0 0 388-16</inkml:trace>
          <inkml:trace contextRef="#ctx0" brushRef="#br0" timeOffset="3658.5781">4142-687 1125 0,'0'0'113'0,"0"0"-54"0,0 0-20 0,-28-7-3 16,28 7-3-16,0 0-6 0,-29 0-3 16,29 0 0-16,0 0-3 0,-30 16-1 0,30-16-8 15,-31 21-1-15,31-21-5 0,-30 32 0 0,30-32-2 16,-28 50 2-16,14-19-6 0,4 3 5 0,-1 6-7 16,2-2 7-16,5 6-7 0,-2-2 5 0,6 3-5 15,0-2 6-15,0 1-7 0,0-3 5 0,10-3-6 16,-1-2 6-16,-1-6-5 0,4-1 5 15,-12-29 15-15,25 48-29 0,-25-48 30 0,35 40-27 16,-35-40 10-16,35 31 3 0,-35-31-2 0,30 18-3 16,-30-18-2-16,30 8-3 0,-30-8-6 15,36-6-6-15,-36 6-10 0,34-17-15 0,-10 17-28 16,-15-31-47-16,26 31-107 0,-31-20-145 0,14-8-92 16,10 23 225-16</inkml:trace>
          <inkml:trace contextRef="#ctx0" brushRef="#br0" timeOffset="3939.0866">4381-468 1131 0,'9'30'115'0,"-9"-30"-88"16,0 0-16-16,0 0 12 0,0 0 13 15,0 0 7-15,0 0 0 0,29 22-9 0,-29-22-9 16,26 24-5-16,-26-24 0 0,41 46-5 0,-16-18 1 15,-1 2-6-15,6 0 2 0,-2 1-8 0,5 1 2 16,-4-2-6-16,-1 0 2 0,0-7-5 0,1 4 2 16,-4-8-2-16,-25-19 3 0,47 39-4 0,-47-39-10 15,38 32 27-15,-38-32-33 0,35 21 27 16,-35-21-24-16,0 0-7 0,0 0-9 16,30 10-19-16,-30-10-7 0,0 0-45 0,0 0-31 15,0 0-74-15,-27-34-126 0,6 5-83 0,21 29 236 16</inkml:trace>
          <inkml:trace contextRef="#ctx0" brushRef="#br0" timeOffset="4176.2251">4708-494 1196 0,'-43'16'162'0,"43"-16"-109"0,-25 37-31 15,7-12 1-15,-6-1 2 0,3 4 1 0,-6 3-8 16,3 1 0-16,0 2-10 0,-1 3 1 0,2-2-7 15,2 4 4-15,-2-2-5 0,2-2 5 0,3 0-6 16,1-4-10-16,5 0 28 0,0-8-30 16,12-23 29-16,-15 42-17 0,15-42-7 15,-6 24 0-15,6-24-9 0,0 0-6 0,0 0-12 16,0 0-23-16,0 0-30 0,0 0-48 0,24 12-71 16,-24-12-121-16,0-48-130 0,0 48 224 0,20-43 233 15</inkml:trace>
          <inkml:trace contextRef="#ctx0" brushRef="#br0" timeOffset="4632.5008">5039-657 1083 0,'-32'0'105'0,"32"0"-58"15,0 0-21-15,0 0 6 0,0 0 7 0,0 0 3 16,0 0-5-16,0 0-6 0,0 0-10 0,0 0-7 16,0 0-3-16,0 0-1 0,0 0 1 0,0 0 3 15,0 0 1-15,30 0 1 0,-30 0-2 16,33 0-3-16,-33 0-6 0,39 16-2 0,-39-16-4 16,51 27 2-16,-26-14 0 0,3 5 0 15,1 3-3-15,-1 8 4 0,-1 0-4 0,0 5 4 16,0 1-5-16,-3 2 5 0,1 6-6 0,-5-6 7 15,-2 4-6-15,-6 1 6 0,-5-5-4 0,-2 1 6 16,-5 3-6-16,-6-7 5 0,-6 2 0 0,-2-2-10 16,-7-3 31-16,2 1-26 0,-5-2 23 0,-1-7-12 15,-2-2-7-15,27-21 2 0,-44 35-1 16,44-35 1-16,-39 22-2 0,39-22 1 0,-28 8-2 16,28-8 1-16,0 0 0 0,0 0-1 0,0 0-1 15,0 0-2-15,0 0 0 0,0 0-2 0,0 0-2 16,0 0-2-16,0 0-4 0,0 0-2 0,0 0-3 15,0 0-3-15,0 0-1 0,0 0-4 16,0 0-5-16,0 0-11 0,0 0-23 0,0 0-30 16,0 0-66-16,0 0-64 0,0-25-174 15,0 25-34-15,0 0 303 0</inkml:trace>
        </inkml:traceGroup>
      </inkml:traceGroup>
    </inkml:traceGroup>
    <inkml:traceGroup>
      <inkml:annotationXML>
        <emma:emma xmlns:emma="http://www.w3.org/2003/04/emma" version="1.0">
          <emma:interpretation id="{C306FCAB-FFAD-48AF-BA49-EF5AD76CC2A8}" emma:medium="tactile" emma:mode="ink">
            <msink:context xmlns:msink="http://schemas.microsoft.com/ink/2010/main" type="paragraph" rotatedBoundingBox="4344,13735 11060,13262 11155,14606 4439,1507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716FE55-A28B-41FF-AD37-2F484D93863E}" emma:medium="tactile" emma:mode="ink">
              <msink:context xmlns:msink="http://schemas.microsoft.com/ink/2010/main" type="line" rotatedBoundingBox="4344,13735 11060,13262 11155,14606 4439,15079"/>
            </emma:interpretation>
          </emma:emma>
        </inkml:annotationXML>
        <inkml:traceGroup>
          <inkml:annotationXML>
            <emma:emma xmlns:emma="http://www.w3.org/2003/04/emma" version="1.0">
              <emma:interpretation id="{A7627EB8-4DAF-44C4-BC1D-1A4BBD83E8F0}" emma:medium="tactile" emma:mode="ink">
                <msink:context xmlns:msink="http://schemas.microsoft.com/ink/2010/main" type="inkWord" rotatedBoundingBox="4344,13735 11060,13262 11155,14606 4439,15079"/>
              </emma:interpretation>
              <emma:one-of disjunction-type="recognition" id="oneOf2">
                <emma:interpretation id="interp10" emma:lang="en-US" emma:confidence="0">
                  <emma:literal>aye send</emma:literal>
                </emma:interpretation>
                <emma:interpretation id="interp11" emma:lang="en-US" emma:confidence="0">
                  <emma:literal>dy=fix&gt;dx</emma:literal>
                </emma:interpretation>
                <emma:interpretation id="interp12" emma:lang="en-US" emma:confidence="0">
                  <emma:literal>aye did*</emma:literal>
                </emma:interpretation>
                <emma:interpretation id="interp13" emma:lang="en-US" emma:confidence="0">
                  <emma:literal>dy=fix&gt;dX</emma:literal>
                </emma:interpretation>
                <emma:interpretation id="interp14" emma:lang="en-US" emma:confidence="0">
                  <emma:literal>aye send*</emma:literal>
                </emma:interpretation>
              </emma:one-of>
            </emma:emma>
          </inkml:annotationXML>
          <inkml:trace contextRef="#ctx0" brushRef="#br0" timeOffset="8279.0511">3571 1672 1128 0,'0'0'126'16,"0"0"-80"-16,18 29-16 0,-18-29 9 0,0 0 0 15,-30 11-1-15,30-11-2 0,-36 24-10 0,14-12-6 16,-9-5-3-16,-1 7-4 0,-1-6-5 0,-2 5-3 15,3-2-5-15,1-2 2 0,2 0-2 0,29-9 1 16,-43 16-1-16,43-16-16 0,-33 8 13 16,33-8-21-16,-25 8 25 0,25-8-11 0,0 0-22 15,0 0-26-15,0 0-68 0,0 0-99 16,0-33-258-16,0 33 9 0,22-41 350 0</inkml:trace>
          <inkml:trace contextRef="#ctx0" brushRef="#br0" timeOffset="8047.9381">3609 1429 391 0,'0'0'105'0,"0"0"-73"0,-20-34-16 0,20 34 11 16,-7-26 26-16,7 26 20 0,-11-33 30 0,11 33 5 15,-15-39 4-15,15 39-8 0,-16-26-16 0,16 26-15 16,-18-28-12-16,18 28-10 0,0 0-6 0,-30-17-7 15,30 17-8-15,-31 0-5 0,31 0-5 16,-36 0-4-16,36 0-5 0,-38-1-3 0,38 1-3 16,-38 13-1-16,38-13-3 0,-36 18 1 0,36-18-3 15,-30 30 1-15,30-30-1 0,-24 39 1 16,12-12-2-16,5 1 4 0,1 5-6 0,0 5 6 16,6-3-4-16,0-1 2 0,0 3-2 0,9 0 5 15,-1 4-7-15,3-4 7 0,2 1-8 0,-1 0 7 16,5-2-4-16,-2-1-12 0,1-3 29 15,1 1-29-15,-1-2 28 0,-1-6-12 0,-3 3-4 16,-12-28 2-16,19 48-6 0,-19-48 0 0,17 33-4 16,-17-33-1-16,0 0-3 0,9 30-2 0,-9-30-6 15,0 0-10-15,0 0-15 0,0 0-13 0,0 0-20 16,0 0-25-16,0 0-36 0,-26 0-46 0,26 0-106 16,0 0-88-16,-10-24 200 0,10 24 181 0</inkml:trace>
          <inkml:trace contextRef="#ctx0" brushRef="#br0" timeOffset="8607.3764">3960 1130 1058 0,'-29'0'121'0,"29"0"-49"15,0 0-19-15,0 0-1 0,0 0 1 16,0 0-7-16,0 0-9 0,-18 26-5 0,18-26-8 16,0 0-4-16,-4 32-5 0,4-32-2 0,0 27-6 15,0-27 1-15,0 41-6 0,0-41 2 0,0 46-4 16,0-23 2-16,0 4-3 0,4-4 3 0,-4-23-3 16,0 46 3-16,0-46-3 0,0 33 2 0,0-33-3 15,0 26 3-15,0-26-7 0,0 0-2 0,0 0-7 16,0 0-8-16,0 0-9 0,0 0-16 15,0 0-29-15,0 0-45 0,0 0-68 0,0 0-127 16,0 0-138-16,0 0 128 0,0 0 327 0</inkml:trace>
          <inkml:trace contextRef="#ctx0" brushRef="#br0" timeOffset="8928.3591">4286 1211 1011 0,'0'0'107'0,"0"0"-39"0,0 0-6 0,0 0 5 15,0 0-7-15,0 0-10 0,0 0-12 0,-29 18-6 16,29-18-7-16,0 0-1 16,-36 39-9-16,36-39 0 0,-22 38-8 0,5-8 0 15,5-3-5-15,1 7 1 0,-3 7-3 0,4-2 3 16,-1 4-5-16,1 3 4 0,2-4-4 0,2 6 4 15,9 1-5-15,-3-2 6 0,0 1 9 0,6-6-26 16,5-1 25-16,1-8-26 0,1-2 8 0,3-6 5 16,2 1-6-16,-18-26 1 0,39 34-4 15,-39-34 0-15,48 21-4 0,-24-21-4 0,3 11-8 16,-27-11-16-16,54-9-17 0,-54 9-23 16,51-18-34-16,-51 18-34 0,43-19-77 0,-43 19-108 0,16-33-68 15,16 33 343-15</inkml:trace>
          <inkml:trace contextRef="#ctx0" brushRef="#br0" timeOffset="9414.032">4817 1480 1269 0,'-25'9'105'15,"25"-9"-56"-15,-28 49-25 0,8-18 1 16,-7 3-8-16,6 3-1 0,-1 2-9 0,-2 3 3 15,3 5-9-15,0-6-12 0,2 1 26 0,-1-4-28 16,4-1 28-16,-3-3-12 0,1-4-5 0,7-2 4 16,11-28-8-16,-24 37-3 0,24-37-13 0,0 0-26 15,-7 28-39-15,7-28-53 0,0 0-75 0,0 0-139 16,0-48-99-16,0 48 255 16</inkml:trace>
          <inkml:trace contextRef="#ctx0" brushRef="#br0" timeOffset="9180.6834">4477 1454 1013 0,'0'0'105'0,"0"0"-53"0,0 0-21 0,0 0 6 16,0 0 6-16,0 0 5 0,0 0-7 0,25 34-6 15,-25-34-12-15,24 35-6 0,-24-35-7 16,36 43-1-16,-17-20-5 0,2 7 3 0,3 0-7 16,3 0 4-16,-1 1-6 0,2 1 4 0,2 1-5 15,-2-3 6-15,-1-3 10 0,-2-4-34 0,-2 3 24 16,-23-26-41-16,39 39 2 0,-39-39-10 0,34 29-18 16,-34-29-29-16,27 19-48 0,-27-19-46 0,0 0-133 15,28 0-72-15,-28 0 235 0</inkml:trace>
          <inkml:trace contextRef="#ctx0" brushRef="#br0" timeOffset="9764.0758">5045 1176 1216 0,'0'0'93'0,"27"0"-65"16,-27 0-23-16,0 0 6 0,34 0 12 0,-34 0 6 0,25 0 6 15,-25 0-3-15,26 13-10 0,-26-13-2 16,34 15-4-16,-34-15-3 0,36 18-4 0,-36-18-2 16,45 32-5-16,-18-11 1 0,3 8-5 15,1 1 5-15,-3 4-4 0,2 3 4 0,-6-1-5 16,2 7 5-16,-6-2-6 0,-2 3 7 0,-1 4-7 16,-8-6 8-16,-9 4-5 0,0 1 10 0,-6-7 9 15,-5 5-23-15,-4-8 23 0,2 0-28 0,-5-1 10 16,2-8 3-16,-4-2-4 0,20-26 3 0,-39 41-3 15,39-41 1-15,-33 24-4 16,33-24-1-16,-26 13-6 0,26-13-6 0,0 0-6 16,-29-10-8-16,29 10-11 0,0 0-31 0,0 0-57 15,-22-37-86-15,22 37-232 0,25-16-18 0,-25-14 304 16</inkml:trace>
          <inkml:trace contextRef="#ctx0" brushRef="#br0" timeOffset="10352.7251">6298 1193 784 0,'0'29'297'16,"0"-29"-211"-16,0 0-48 0,0 0-4 0,0 0 5 15,0 0 6-15,0 0 3 0,0 0-8 0,0 0-9 16,0 0-10-16,0 0-5 0,0 0-3 0,0 0-1 16,-15 27-3-16,15-27 3 0,0 46-7 0,6-13 3 15,-6 8-6-15,8 2 3 0,-8 3-7 0,9 1 5 16,-5-9-6-16,4 5 5 0,1-3-4 16,-2 2 4-16,1-8-4 0,-1 0 5 0,1-8-5 15,-1-2 4-15,-7-24-4 0,11 37 4 16,-11-37 14-16,0 0-32 0,9 28 32 0,-9-28-32 0,0 0 15 15,0 0 0-15,0 0-17 0,0 0 16 16,0 0-15-16,0 0 34 0,0 0-15 0,0-29 14 16,0 29-14-16,-11-37-4 0,11 37 3 0,-10-47-3 15,1 18 5-15,0-1-5 0,-2 3 5 16,-4-3-5-16,-3 7 3 0,18 23-3 0,-39-31 1 16,39 31 0-16,-43-13 2 0,16 13 1 0,0 0-1 15,-3 7 0-15,-2 4-1 0,-4 5 0 0,0 3-1 16,0 2 2-16,3 2-2 0,-1-2 4 0,2 1-3 15,2-1 3-15,4-1-3 0,26-20 2 0,-41 35-1 16,41-35 2-16,-25 30-2 0,25-30 2 16,0 0-3-16,-12 26 1 0,12-26-2 0,0 0-15 15,0 0 32-15,31 30-32 0,-31-30 32 16,47 15-16-16,-18-10-1 0,7 2 1 0,2-7-1 16,2 5 0-16,0-5 0 0,1 10 1 0,4-10-3 15,-4 3 0-15,3-3-4 0,-7 0-4 0,3 0-6 16,-8 0-9-16,2 4-14 0,-34-4-29 0,53 0-40 15,-53 0-50-15,35-18-100 0,-35 18-128 16,8-33-37-16,-8 33 382 0</inkml:trace>
          <inkml:trace contextRef="#ctx0" brushRef="#br0" timeOffset="10693.0519">6491 1441 850 0,'0'0'129'0,"0"0"-52"0,0 0-22 16,0 0-5-16,0 0 0 0,0 0 2 0,0 0 0 15,0 0-2-15,39 19-6 0,-39-19-9 0,0 0-4 16,30 8-4-16,-30-8-1 0,33 10-5 0,-33-10-1 16,40 17-4-16,-13-7 0 0,-2 5-4 15,8 1-1-15,-1 0-3 0,6 1 0 16,1 3-3-16,6 1-1 0,-4 1-2 0,-3 1 0 15,6-1-4-15,-5 3 5 0,-2-2-4 0,0 0 2 16,-7-3-2-16,0-3 1 0,0-2-2 0,-5-3 2 16,-25-12-2-16,42 23-14 0,-42-23 28 0,35 16-32 15,-35-16 26-15,0 0-20 0,0 0-4 0,0 0-4 16,0 0-1-16,0 0-3 0,0 0-4 16,0 0-3-16,0 0-51 0,-42-32-33 0,42 32-69 15,-32-34-24-15,32 34-34 0,-27-33-34 0,-4-1-57 16,31 34 324-16</inkml:trace>
          <inkml:trace contextRef="#ctx0" brushRef="#br0" timeOffset="10920.0398">7093 1277 951 0,'0'0'184'16,"0"0"-52"-16,0 0-51 0,0 0-22 0,0 0-22 16,-10 28-8-16,10-28-9 0,-18 38-1 0,3-8-5 15,0 3 0-15,-3 2-7 0,0 4 4 0,-1 1-7 16,-1 0 4-16,-2 3-4 0,1 3 5 0,-7-6-5 15,2 7 6-15,-2-8-7 0,1 2-9 0,3-6 24 16,0-3-28-16,9-9 26 0,-4 6-15 16,19-29-3-16,-29 38 1 0,29-38-5 0,-19 30-3 15,19-30-14-15,0 0-9 0,-9 29-14 16,9-29-17-16,0 0-30 0,0 0-76 0,0 0-140 16,0 0-173-16,9-46 98 0,-9 46 384 0</inkml:trace>
          <inkml:trace contextRef="#ctx0" brushRef="#br0" timeOffset="6847.9187">934 1794 907 0,'0'0'77'0,"0"-25"-30"0,0 25-15 15,0 0 7-15,-15-33 9 0,15 33 2 0,0 0-6 16,-27-11-7-16,27 11-8 0,-34-5-6 0,34 5-6 15,-42 0-3-15,42 0-3 0,-47 0-1 0,25 0-2 16,-5 0 0-16,2 12-3 0,25-12-1 16,-42 17-3-16,42-17-1 0,-37 26-2 0,37-26 2 15,-33 44 15-15,22-20-31 0,2 8 31 0,5 4-29 16,5 2 10-16,-1-1 7 0,8 3-6 0,-1 0 5 16,1-4-5-16,5-2 6 0,2-4-5 0,0-6 4 15,-15-24-4-15,30 43 4 0,-30-43-4 0,28 29 3 16,-28-29-1-16,30 13 0 15,-30-13 1-15,33 0-1 0,-33 0-2 0,30-10-2 16,-30 10 1-16,31-32-4 0,-31 32 2 0,30-48-5 16,-13 21 2-16,-5-2-7 0,3-2 7 0,-5-11-3 15,0 4 7-15,-1-5-3 0,-1 3 9 0,-7-9 10 16,-1 1-26-16,0 0 29 0,0-2-29 0,0 5 16 16,0 2 11-16,-6 6-5 0,6 6 9 0,0 31-2 15,-4-42 2-15,4 42 3 0,0 0 4 16,0 0 2-16,0 0 1 0,0 0-2 0,0 0-5 15,0 0-4-15,0 0-5 0,0 0-5 16,0 0-5-16,0 0-1 0,0 0-2 0,-31 34 2 16,31-34-3-16,-8 45 3 0,8-14-2 0,0 5 2 15,0 2-5-15,0 5 7 0,5 0 10 0,3 2-25 16,1 1 25-16,8 0-27 0,-7-5 10 0,4 1 7 16,1-5-5-16,-2-4 5 0,4-4-3 15,-17-29 2-15,28 38-2 0,-28-38 3 0,31 31-3 16,-31-31 2-16,32 9-1 0,-32-9-1 0,34-6 1 15,-34 6-1-15,36-21 1 0,-36 21-1 0,42-34 3 16,-18 7-3-16,-9 4 3 0,3-9-5 0,-2-2 4 16,-2 2-4-16,-1-2 4 0,-1-6-3 0,-5 3-13 15,2 1 29-15,-9 2-28 16,0 5 29-16,0 7-12 0,0 22-3 0,-9-30 4 16,9 30 0-16,0 0 4 0,0 0 0 0,0 0 2 15,0 0-1-15,0 0-5 0,0 0-3 0,-26 17-3 16,26-17 1-16,1 43-1 0,-1-19-12 0,0 7 30 15,0 2-30-15,0 2 28 0,0 2-11 0,7-3-6 16,-2 0 6-16,2-4-5 0,1-3 2 0,-8-27-3 16,19 40 3-16,-19-40-2 0,23 29 2 15,-23-29 1-15,27 14 0 0,-27-14 0 0,34 0-1 16,-34 0 1-16,33-14-1 0,-33 14 1 0,45-29-2 16,-45 29 2-16,42-42-3 0,-42 42 4 0,37-49-4 15,-21 23 5-15,-2 2-5 0,1-6 4 0,-6 1-3 16,1-1 3-16,-10 5 15 0,0 25-30 0,9-33 30 15,-9 33-26-15,0 0 16 0,0 0 3 16,0 0 2-16,0 0 2 0,0 0-2 0,0 0-3 16,0 0-3-16,0 0-2 0,0 0-1 15,0 0 1-15,0 0-1 0,0 0-2 0,0 0-15 16,0 0 12-16,0 0-12 0,0 0 27 0,11 42-11 16,-2-17 11-16,0-1-12 0,2 7-2 0,1-2 2 15,3 5-2-15,0 2 3 0,2 2-5 0,1-1 6 16,0-2-6-16,0 0 5 0,-7 2-3 15,1 0 3-15,-1 3-5 0,-4-5 6 0,-1-2-6 16,-6 1 6-16,0-3-4 0,2-7 3 0,-2-24-2 16,-26 46 3-16,26-46-5 0,-38 45 4 0,15-28-2 15,-10 1 3-15,8-4-2 0,-11-2 3 16,0-4-3-16,3 3 1 0,-4-8-2 0,1-3-2 16,5 7-2-16,1-7-1 0,4 0-2 0,26 0 0 15,-40 0-4-15,40 0-3 0,-36 0-6 16,36 0-7-16,-28-10-7 0,28 10-10 0,0 0-35 15,-30-48-74-15,30 48-164 0,28-29-210 0,-20-4 66 16,14 20 461-16</inkml:trace>
          <inkml:trace contextRef="#ctx0" brushRef="#br0" timeOffset="7215.0969">2162 1740 909 0,'0'0'255'0,"0"0"-149"0,0 0-44 0,0 0-13 16,0 0-10-16,0 0-10 0,0 0-8 0,0 0-3 15,0 0-2-15,0 0 2 0,0 0 1 0,0 0 1 16,0 0-4-16,24 28-3 0,-24-28-3 0,0 0-5 16,33 5-2-16,-33-5-1 0,33 0-2 15,-33 0 1-15,40 0-1 0,-40 0 0 0,43-7 0 16,-16 7-1-16,-4-9 0 0,5 9 0 0,-1-8-5 16,1 8-1-16,-5-10-4 0,-23 10-3 0,45-3-1 15,-45 3-5-15,28 0-7 0,-28 0-13 0,0 0-19 16,0 0-35-16,0 0-44 0,0 0-42 0,0 0-218 15,0 0-18-15,0 0 233 0</inkml:trace>
          <inkml:trace contextRef="#ctx0" brushRef="#br0" timeOffset="7430.4572">2192 1966 1137 0,'0'0'254'0,"27"16"-215"0,-27-16-36 15,0 0-1-15,0 0 2 0,39 8 8 0,-39-8 3 16,22 0 4-16,-22 0 0 0,27 8-4 0,-27-8-3 16,30 0-1-16,-30 0-4 0,30 0-3 0,-30 0-2 15,36 2-1-15,-36-2-1 0,40-14-3 0,-40 14-6 16,45-13-11-16,-23 13-16 0,-22 0-30 0,48-13-56 16,-42-11-91-16,30 14-294 0,-11 2 50 15,-25 8 334-15</inkml:trace>
        </inkml:traceGroup>
      </inkml:traceGroup>
    </inkml:traceGroup>
    <inkml:traceGroup>
      <inkml:annotationXML>
        <emma:emma xmlns:emma="http://www.w3.org/2003/04/emma" version="1.0">
          <emma:interpretation id="{EC5BF9C1-835F-4E26-9E0A-A20DA85FC524}" emma:medium="tactile" emma:mode="ink">
            <msink:context xmlns:msink="http://schemas.microsoft.com/ink/2010/main" type="paragraph" rotatedBoundingBox="4425,15205 23125,14629 23171,16132 4471,1670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CC7E9E0-994C-47F6-B5ED-73D7FC9A901A}" emma:medium="tactile" emma:mode="ink">
              <msink:context xmlns:msink="http://schemas.microsoft.com/ink/2010/main" type="line" rotatedBoundingBox="4425,15205 23125,14629 23171,16132 4471,16707"/>
            </emma:interpretation>
          </emma:emma>
        </inkml:annotationXML>
        <inkml:traceGroup>
          <inkml:annotationXML>
            <emma:emma xmlns:emma="http://www.w3.org/2003/04/emma" version="1.0">
              <emma:interpretation id="{4348C881-8A5A-44A2-9681-2A7B8D546076}" emma:medium="tactile" emma:mode="ink">
                <msink:context xmlns:msink="http://schemas.microsoft.com/ink/2010/main" type="inkWord" rotatedBoundingBox="4412,15682 6628,15509 6712,16578 4496,16752"/>
              </emma:interpretation>
              <emma:one-of disjunction-type="recognition" id="oneOf3">
                <emma:interpretation id="interp15" emma:lang="en-US" emma:confidence="0">
                  <emma:literal>=(4cssl3x)..3]dX=12cosl3x)dX</emma:literal>
                </emma:interpretation>
                <emma:interpretation id="interp16" emma:lang="en-US" emma:confidence="0">
                  <emma:literal>=(4cssl3X)..3]dX=12cosBx)dX</emma:literal>
                </emma:interpretation>
                <emma:interpretation id="interp17" emma:lang="en-US" emma:confidence="0">
                  <emma:literal>=(4cssl3X)..3]dX=12cosBx)dx</emma:literal>
                </emma:interpretation>
                <emma:interpretation id="interp18" emma:lang="en-US" emma:confidence="0">
                  <emma:literal>=(4cssl3X)..3]dX=12cosl3x)dX</emma:literal>
                </emma:interpretation>
                <emma:interpretation id="interp19" emma:lang="en-US" emma:confidence="0">
                  <emma:literal>=(4cssl3X)..3]dX=12cosl3x)dx</emma:literal>
                </emma:interpretation>
              </emma:one-of>
            </emma:emma>
          </inkml:annotationXML>
          <inkml:trace contextRef="#ctx0" brushRef="#br0" timeOffset="13775.4359">2334 3397 1006 0,'0'0'135'0,"0"0"-80"0,0 0-27 0,0 0 3 16,28 16 7-16,-28-16 8 0,0 0-1 0,0 0-6 16,24 0-9-16,-24 0-9 0,0 0-6 15,39 0-4-15,-39 0-3 0,43-5-2 0,-43 5 0 16,42-9-1-16,-16 9-2 0,-2-7 0 0,4-3-3 15,0 4 1-15,1 2-2 0,-4-3 1 0,2 0 0 16,-27 7-1-16,39-9-2 0,-39 9-3 0,28-5-4 16,-28 5-8-16,0 0-10 0,0 0-18 0,0 0-28 15,29 7-57-15,-29-7-43 0,0 0-203 0,0 0-75 16,-29-21 241-16</inkml:trace>
          <inkml:trace contextRef="#ctx0" brushRef="#br0" timeOffset="14059.9693">2401 3673 933 0,'0'0'95'15,"0"0"-32"-15,0 0 7 0,0 0 11 16,0 0 2-16,0 0-12 0,0 0-18 0,0 0-11 15,30 15-30-15,-30-15 11 0,0 0-23 0,30 0 12 16,-30 0-4-16,27-9-4 0,-27 9-3 16,28-9-1-16,-28 9 2 0,39-15-4 0,-39 15 3 15,45-15-1-15,-45 15-4 0,43-15-1 0,-43 15-4 16,45-7-6-16,-21 7-8 0,-24 0-9 0,46-12-15 16,-46 12-14-16,45 0-34 0,-45 0-50 0,33-10-69 15,-33 10-188-15,0 0-4 0,0 0 312 16</inkml:trace>
          <inkml:trace contextRef="#ctx0" brushRef="#br0" timeOffset="13388.2222">974 3606 410 0,'0'0'111'0,"0"0"-78"16,0 0-26-16,0 0-4 0,0 0 7 0,0 0 8 16,17 27 6-16,-17-27 8 0,0 0 7 0,0 0 12 15,0 0 9-15,0 0 11 0,0 0-1 0,0 0-1 16,0 0-5-16,0 0-23 0,0 0 16 16,0 0-25-16,0 0 15 0,0 0-4 15,0 0-4-15,0 0-3 0,0 0-6 0,0 0-4 16,0 0-5-16,15-27-5 0,-15 27-5 0,0 0 1 15,-8-33-3-15,8 33 0 0,-16-24-4 0,16 24 0 16,0 0-3-16,-36-26 0 0,36 26-1 0,-41-10 1 16,18 10-3-16,-3 0 0 0,1 0 1 0,1 0-3 15,24 0 3-15,-45 14-2 0,45-14 2 0,-36 18-1 16,36-18 1-16,-31 27-4 0,31-27 3 16,-24 37-3-16,12-10 3 0,4-1 15 0,-1 10-29 15,3-2 30-15,0 5-30 0,6-5 10 0,0-1 2 16,0 1-5-16,0-3 5 0,9-2-3 0,-4-2 5 15,-5-27-1-15,18 44 4 0,-18-44-2 16,21 33 1-16,-21-33-3 0,28 21 2 0,-28-21-1 16,36 5-2-16,-36-5-1 0,39-10-2 0,-39 10-1 15,42-27-1-15,-42 27 4 0,39-37-3 16,-39 37 6-16,31-49-4 0,-16 21 5 0,-2-4-3 16,-1 0 5-16,-4-5-4 0,-1 4 5 0,1-5 13 15,-8-3-28-15,6-2 31 0,-6-4-26 0,0 6 10 16,0-3 7-16,0 3-7 0,-9 2 5 0,9 5-6 15,-12 4 4-15,7 7-5 0,5 23 1 0,-10-38-1 16,10 38 0-16,0 0-1 0,-17-26 2 16,17 26-1-16,0 0 2 0,0 0 0 0,0 0 1 15,0 0 1-15,0 0-3 0,-24 13 1 0,24-13-4 16,0 25 2-16,0-25-4 0,-7 52 5 16,7-16-5-16,0 1 5 0,7 0-5 0,-2 7 5 15,5-1-7-15,-1 3-8 0,3 0 27 0,0-1-27 16,0-5 28-16,0 2-12 0,0-9-6 0,2-2 4 15,-1-3-4-15,2 0 5 0,-15-28-3 16,30 35 2-16,-30-35-2 0,31 19 1 0,-31-19-1 16,35 6 0-16,-35-6 0 0,41-9 0 0,-41 9 1 15,45-27-2-15,-45 27 3 0,42-37-3 0,-42 37 2 16,33-48-3-16,-18 22 5 0,0-2-6 16,-3-6 7-16,-2 1 10 0,-4-5-30 0,-6 1 31 0,0-2-29 15,0 4 14-15,-9 3 5 0,-1 0-4 16,10 32 5-16,-20-41-2 0,20 41 4 15,0 0 0-15,0 0 2 0,0 0-1 0,0 0-3 16,0 0-3-16,0 0-2 0,0 0 0 0,0 0-3 16,-9 25 4-16,9-25-4 0,9 51 4 0,0-19-4 15,0 3 5-15,2 1 13 0,-2 1-29 0,-5 0 29 16,5-3-29-16,2 0 11 0,-1-10 6 0,4 2-5 16,-14-26 2-16,22 35-3 15,-22-35 2-15,0 0-3 0,36 25 0 0,-36-25-2 0,22 0 0 16,-22 0 2-16,27-25 2 0,-27 25 3 15,27-32-2-15,-12 7 3 0,0-1-4 0,3-6 5 0,-6 1-5 16,4-1-13-16,-7 1 30 0,-3-3-28 16,2-1 29-16,-8 4-10 0,7 0-6 0,-7 31 3 15,5-40-4-15,-5 40 5 0,0 0 1 0,0 0 2 16,0 0 2-16,0 0 0 0,0 0 2 16,0 0 0-16,0 0 0 0,0 0-4 0,0 0-1 15,0 0-4-15,0 0-1 0,0 0-2 0,0 0 1 16,0 0-1-16,0 26 1 0,0-26 0 0,0 0 1 15,0 38-2-15,0-38 3 0,15 37-3 0,-6-10 1 16,1 2 15-16,2 4-28 0,4 1 27 0,2 5-26 16,2-4 9-16,-2 1 5 0,1 1-5 15,1-2 6-15,-1-1-6 0,-4-3 5 0,0 1-6 16,-5-4 4-16,-2 3-5 0,-8-5 5 16,0 2-3-16,0 1 4 0,0-3-2 0,0-26 2 15,-24 49-2-15,24-49 3 0,-34 40-2 0,34-40 3 16,-48 26-2-16,19-18 0 0,1-2-4 0,-6-6 1 15,2 5-2-15,-2-5-2 0,2-8-2 0,3-2-5 16,3 0-4-16,2-5-7 0,24 15-8 16,-43-28-17-16,43 28-28 0,-28-33-55 0,28 33-84 15,-5-24-160-15,-2-8-79 0,7 32 282 16</inkml:trace>
        </inkml:traceGroup>
        <inkml:traceGroup>
          <inkml:annotationXML>
            <emma:emma xmlns:emma="http://www.w3.org/2003/04/emma" version="1.0">
              <emma:interpretation id="{34E8852B-2B68-4AF5-9C97-017F3A2A9859}" emma:medium="tactile" emma:mode="ink">
                <msink:context xmlns:msink="http://schemas.microsoft.com/ink/2010/main" type="inkWord" rotatedBoundingBox="7162,15164 12314,15006 12351,16195 7199,16353"/>
              </emma:interpretation>
            </emma:emma>
          </inkml:annotationXML>
          <inkml:trace contextRef="#ctx0" brushRef="#br0" timeOffset="16042.0034">3492 2812 653 0,'0'0'105'0,"0"0"-55"0,0 0-5 0,0 0 9 16,0 0 9-16,0 0-13 0,0 0 18 15,0 0-19-15,0 0 16 0,0 0-7 0,0 0-7 16,0 0-7-16,0 0-6 0,0 0-5 0,0 0-4 15,0 0-1-15,0 0-4 0,0 0-1 0,0 0-5 16,0 0-3-16,0 0-4 0,0 0 0 16,0 0-4-16,-9 32 3 0,9-32-5 0,-21 32 3 15,9-9-4-15,-1 7 0 0,1 8-5 0,-3 8 3 16,3 8-6-16,1 7 7 0,1 3-8 0,1 3 9 16,3 3-8-16,6-2 9 0,-3-1-11 0,3-2 10 15,0-1-8-15,6-2-6 0,-1-10 24 16,2-3-24-16,3-6 24 0,2-4-12 0,5-5-5 15,1-8 3-15,4-2-5 0,4-7 1 16,0-1-4-16,3-3 1 0,-1-8-1 0,-2-5-1 16,1 6 1-16,-27-6 0 0,46 0-3 0,-46 0-1 15,30 0-5-15,-30 0-3 0,0 0-9 0,0 0-14 16,0 0-23-16,0 0-40 0,0 0-51 0,0 0-63 16,9-26-206-16,-9 26 21 0,0 0 350 0</inkml:trace>
          <inkml:trace contextRef="#ctx0" brushRef="#br0" timeOffset="21072.2796">3870 3086 119 0,'0'0'71'0,"0"0"-16"0,0 0 9 0,0 0 24 15,0 0 11-15,0 0 11 0,0 0-4 0,0 0 1 16,0 0-13-16,0 0 1 0,0 0-11 0,0 0-12 15,0 0-9-15,0 0-13 0,0 0-7 16,0 0-6-16,0 0-6 0,0 0-5 0,0 0-5 0,0 0-7 16,0 0-2-16,0 0-4 15,0 0 2-15,0 0-3 0,0 29 3 0,0-29-6 16,-12 27 0-16,12-27-3 0,-10 34 1 0,10-34-3 16,-12 49 4-16,4-27-2 0,2 6 4 0,0-6-2 15,6-22 4-15,-21 45-4 0,21-45 3 0,-16 34-4 16,16-34 2-16,-13 32-4 0,13-32 2 0,0 0-1 15,0 0 2-15,-9 22-1 0,9-22 1 16,0 0-1-16,0 0-1 0,0 0 0 16,0 0 1-16,0 0 2 0,0 0 1 0,0 0 2 0,0 0 0 15,0 0-1-15,0 0 0 0,0 0 0 16,28-17 0-16,-28 17 1 0,24-5-2 0,-24 5-1 0,33-7-1 16,-33 7-2-16,43-9 0 0,-16 2 0 15,-2 1-1-15,4 6 1 0,-4-7-1 0,2 0 2 16,1 0-2-16,-28 7 1 0,48-11-2 15,-48 11 1-15,44-8 0 0,-44 8 0 0,34-14 0 16,-34 14 0-16,28-9 0 0,-28 9-1 0,26-8 1 16,-26 8-1-16,0 0-1 0,27 0 0 0,-27 0-4 15,0 0-4-15,0 0-2 0,0 0-3 0,0 0-1 16,0 0-4-16,0 0-2 0,0 0-5 16,0 0-5-16,0 0-8 0,0 0-11 0,0 0-30 15,0 0-44-15,0 0-44 0,0-44-67 16,0 44-60-16,0 0-79 0,-9-28 285 0</inkml:trace>
          <inkml:trace contextRef="#ctx0" brushRef="#br0" timeOffset="21493.1043">4084 2917 545 0,'0'-22'104'0,"0"22"-38"0,0 0 8 0,0 0 9 0,7-36 15 16,-7 36-1-16,0 0-5 0,0 0-14 16,0 0-17-16,0 0-8 0,0 0-11 0,0 0-5 15,0 0-5-15,0 0-6 0,0 0-6 16,0 0-3-16,0 0-5 0,0 0-3 0,0 0-2 16,0 0-1-16,12 24 0 0,-12-24 1 0,0 0-2 15,3 34 1-15,-3-34-5 0,0 44 5 0,8-12-3 16,-8 3 6-16,0 4-5 0,6 7 5 0,-6 4-7 15,0 3 6-15,4 4-7 0,-2-5 8 0,-2-4-7 16,0 4 8-16,6-6-7 0,-6-5 4 0,0-2-7 16,0-8 3-16,0 0-5 0,0-4 4 15,0-27-4-15,0 48-10 0,0-48 27 0,0 31-28 16,0-31 27-16,0 0-14 0,0 23-1 16,0-23 2-16,0 0-1 0,0 0 0 0,0 0 0 15,0 0-1-15,0 0 0 0,0 0-2 0,0 0-3 16,0 0-2-16,0 0-3 0,0 0-7 0,0 0-5 15,0 0-11-15,0 0-10 0,0 0-20 16,0 0-23-16,0 0-45 0,0 0-114 0,0 0-182 16,0 0-36-16,0 0 372 0</inkml:trace>
          <inkml:trace contextRef="#ctx0" brushRef="#br0" timeOffset="22224.1821">4741 3307 729 0,'0'0'133'0,"0"0"-62"16,0 0-15-16,0 0 1 0,0 0-1 0,0 0 2 16,0 0 1-16,0 0-2 0,0 0-7 15,0 0-8-15,0 0-5 0,15-32-9 0,-15 32-5 16,0 0-1-16,0 0-3 0,-12-34-2 0,12 34-1 16,0 0-2-16,-13-28-3 0,13 28-2 15,0 0-4-15,-27-20-1 0,27 20-1 0,0 0-1 0,-34-11 0 16,34 11-1-16,-24 0 0 0,24 0-1 15,0 0 2-15,-33 27-2 0,33-27-1 16,-20 32-1-16,20-32 2 0,-16 55-3 0,11-25 6 16,5 4-6-16,-9 1 6 0,9-1-6 0,0 1 5 15,9-1-5-15,-3-3 5 0,3 0-4 0,-3-3 5 16,6-6-5-16,-12-22 4 0,21 41-4 0,-21-41 2 16,27 24-2-16,-27-24-18 0,34 17 30 0,-34-17-35 15,42 7 24-15,-18-14-3 0,3 7-40 0,-27 0 22 16,52-21-54-16,-52 21-9 0,60-31-51 15,-45-3-68-15,23 18-112 0,-9 2-132 0,-15-18 243 16,22 32 205-16</inkml:trace>
          <inkml:trace contextRef="#ctx0" brushRef="#br0" timeOffset="22678.6164">5075 3325 598 0,'0'0'84'15,"0"0"-39"-15,-20-33-10 0,20 33 11 0,0 0 18 16,0 0 14-16,0-40 9 0,0 40-11 0,0 0-15 16,0 0-14-16,15-29-8 0,-15 29-4 0,0 0 1 15,0 0-2-15,0 0-5 0,0 0-5 16,0 0-7-16,28-10-5 0,-28 10-1 16,0 0-2-16,0 0-2 0,33 0-2 0,-33 0-3 15,0 0 0-15,38 0-2 0,-38 0 2 0,33 12-2 16,-33-12 1-16,37 11-2 0,-37-11 2 0,36 16-1 15,-36-16 1-15,34 30-1 0,-34-30 2 0,32 47-2 16,-19-18 3-16,-1 5-3 0,-6-3 5 0,-6 1-6 16,0-5 6-16,-11 1-5 0,-2 1 3 0,13-29-3 15,-39 43 6-15,15-20-2 0,-3-9 5 16,-4 0 1-16,0-2 3 0,-5-6-1 0,3-2 0 16,-6-4 2-16,8 0-3 0,-2-6 1 0,6 0-4 15,27 6-1-15,-42-21-2 0,42 21-2 0,-28-32 0 16,28 32 0-16,-15-41-5 0,15 41 5 15,-3-47-6-15,3 18 4 0,6-2-4 0,6-3 2 16,-3-1-10-16,10 7-2 0,-4-1-14 0,-15 29-10 16,37-52-29-16,-5 47-49 0,-25-27-74 15,36 37-117-15,-17-10-178 0,-26 5 101 0,70-2 383 16</inkml:trace>
          <inkml:trace contextRef="#ctx0" brushRef="#br0" timeOffset="23133.6894">5695 3227 582 0,'36'0'224'0,"-36"0"-157"16,0 0-46-16,0 0-16 0,31-25 4 0,-31 25 13 16,0 0 17-16,0 0 13 0,15-36 7 0,-15 36-5 15,0 0-3-15,0 0-1 0,0 0 0 0,0 0 1 16,0 0-9-16,0 0-8 0,0 0-11 15,0 0-10-15,-33-15-3 0,33 15-4 0,-28 0-3 16,28 0-1-16,-30 10-1 0,30-10-1 0,-33 15-1 16,33-15 3-16,-29 32-3 0,29-32 3 0,-28 35-2 15,28-35 2-15,-22 39-2 0,22-39 5 0,-14 34-3 16,14-34 5-16,0 31-1 0,0-31 1 0,0 26-1 16,0-26-1-16,0 0 0 0,21 33 1 15,-21-33-2-15,0 0 1 0,30 17-2 16,-30-17 0-16,30 7-2 0,-30-7 1 0,31 9-2 15,-31-9 0-15,38 4-1 0,-38-4 1 0,41 6 0 16,-41-6-1-16,42 7 1 0,-42-7-2 0,48 6-3 16,-23-6 1-16,-25 0-2 0,45 14 0 0,-45-14 2 15,35 16 0-15,-35-16 1 0,25 15 1 0,-25-15 0 16,0 0 2-16,17 27-1 0,-17-27 1 16,-9 28 0-16,9-28 2 0,-15 34-2 0,15-34 3 15,-29 35-3-15,29-35 4 0,-40 40 12 0,14-23-32 16,1-2 32-16,-3 1-35 0,28-16 15 0,-48 20-3 15,48-20-4-15,-43 11-3 0,43-11-5 0,-36 0-9 16,36 0-11-16,-30-10-15 0,30 10-26 16,0 0-21-16,0 0-55 0,-32-51-56 0,32 51-117 15,20-36-68-15,-26-8 342 0</inkml:trace>
          <inkml:trace contextRef="#ctx0" brushRef="#br0" timeOffset="23458.3705">6242 2849 702 0,'26'-6'242'0,"-26"6"-143"16,0 0-39-16,0 0-4 0,0 0 8 0,0 0 4 15,0 0-5-15,0 0-6 0,0 0-21 0,0 0-10 16,0 0-9-16,-22 35 0 0,22-35 0 0,-27 30-2 15,27-30-5-15,-25 52 0 0,14-19-8 16,4 4 6-16,1 9-8 0,1 2 7 0,5 3-7 16,-3-1 5-16,3 3-7 0,0-5 5 0,8-1-6 15,-1-2 6-15,2-7-8 0,3-2 6 0,-3-2-6 16,3-4 2-16,0-4-4 0,-12-26 3 16,24 43-9-16,-24-43 3 0,27 26-8 0,-27-26-4 15,28 10-12-15,-28-10-17 0,32-6-20 0,-32 6-29 16,31-15-50-16,-31-17-57 0,0 32-110 15,39-21-120-15,-39-18 308 0</inkml:trace>
          <inkml:trace contextRef="#ctx0" brushRef="#br0" timeOffset="24088.5856">6502 3013 663 0,'0'0'159'0,"0"0"-54"0,0 0-17 0,0 0-9 15,0 0-2-15,0 0-7 0,0 0-10 0,0 0-9 16,0 0-12-16,0 0-11 0,0 0-7 16,0 0-6-16,23-27-6 0,-23 27-1 0,0 0-3 15,24-21 0-15,-24 21-1 0,26-18 1 0,-26 18-2 16,28-15 0-16,-28 15-1 0,32-13-2 0,-32 13-1 15,28-7 2-15,-28 7-1 0,28 0 0 0,-28 0-1 16,29 5-2-16,-29-5 1 0,25 16-4 0,-25-16 2 16,15 33-3-16,-15-33 4 0,8 47 0 0,-8-17 4 15,-8-6-4-15,-4 2 6 16,-4 4-6-16,-2-8 6 0,18-22-5 0,-42 47 2 16,42-47-3-16,-40 38 3 0,40-38-3 0,-38 32 4 15,38-32-1-15,-30 24 0 0,30-24 1 0,0 0-1 16,0 0 1-16,0 0 1 0,0 0 1 0,0 0 1 15,0 0 1-15,0 0-1 0,0 0 0 0,0 0-4 16,0 0 2-16,20-31-2 0,-20 31 2 16,30-25-2-16,-30 25 3 0,30-24-3 15,-30 24 3-15,35-27-3 0,-35 27 3 0,39-16-2 16,-39 16-1-16,38-12 0 0,-38 12 0 0,37-6-1 16,-37 6 0-16,28 0 1 0,-28 0-1 0,32 15 2 15,-32-15-3-15,30 22 0 0,-30-22-1 0,25 39 1 16,-25-39-3-16,18 43 6 0,-18-43-4 0,10 44 5 15,-10-44-2-15,-7 43 2 0,7-43-2 16,-18 39 3-16,18-39-3 0,-27 33 4 0,27-33-1 16,-37 33 3-16,37-33-3 0,-42 32 2 0,42-32-4 15,-40 19 0-15,40-19-3 0,-35 16 1 0,35-16-2 16,-27 11-1-16,27-11-3 0,0 0-2 0,0 0-5 16,-30 0-4-16,30 0-9 0,0 0-8 0,0 0-14 15,0 0-11-15,0 0-18 0,-7-32-29 0,7 32-29 16,0 0-41-16,25-23-52 0,-25 23-148 15,12-28 196-15,21 28 181 0</inkml:trace>
          <inkml:trace contextRef="#ctx0" brushRef="#br0" timeOffset="24400.5521">7047 3076 639 0,'0'0'266'16,"0"0"-152"-16,0 0-41 0,0 0-11 0,0 0-2 15,0 0-6-15,19 21-6 0,-19-21-10 0,0 0-8 16,0 0-9-16,0 0-3 0,24 29-2 0,-24-29-2 16,0 0-2-16,29 32 0 0,-29-32-4 0,37 28 2 15,-37-28-1-15,48 46 3 0,-26-19 0 16,7 6 5-16,-1 0-4 0,3 0 2 16,-2 1-7-16,1 1 2 0,-3-3-8 0,1 1 2 15,-3-7-5-15,-4 0 3 0,-21-26-4 0,38 43 4 16,-38-43-4-16,27 31 2 0,-27-31-5 0,0 0 0 15,0 0-8-15,0 0-2 0,0 0-6 0,0 0-2 16,0 0-6-16,0 0-2 0,0 0-6 0,0 0-5 16,0 0-14-16,0 0-14 0,0 0-34 0,-8-51-46 15,8 51-41-15,-9-31-93 16,-9-7-98-16,18 38 244 0,-12-52 138 0</inkml:trace>
          <inkml:trace contextRef="#ctx0" brushRef="#br0" timeOffset="24639.958">7528 3046 688 0,'0'0'155'0,"0"0"-29"0,0 0-15 0,0 0-24 16,0 0-16-16,0 0-13 0,-13 30-9 0,13-30-12 15,-18 26-1-15,18-26-10 0,-30 37-4 0,30-37-7 16,-39 47 0-16,17-21-8 0,-2 3 2 0,-5-1-6 16,4 4 2-16,-3-3-5 0,-7 4 5 0,7 1-5 15,1-1 4-15,3 1-4 0,0 0 3 0,3-5-4 16,3 0 3-16,3-3-4 0,15-26 3 0,-19 43-6 15,19-43 0-15,-9 30-4 0,9-30-4 16,0 0-6-16,0 0-7 0,0 0-3 16,0 0-38-16,0 0-5 0,0 0-62 0,0 0-54 15,0 0-109-15,-8-49-138 0,8 49 202 0,9-44 233 16</inkml:trace>
          <inkml:trace contextRef="#ctx0" brushRef="#br0" timeOffset="25206.3665">7551 2670 871 0,'0'0'174'0,"0"0"-94"0,0 0-40 16,0 0-6-16,0 0 9 0,0 0 9 0,31 32 7 15,-31-32-5-15,0 0-11 0,0 0-8 0,28 31-9 16,-28-31-5-16,0 0-3 0,29 23-2 0,-29-23-18 16,25 23 28-16,-25-23-30 0,33 25 26 0,-33-25-15 15,45 24-4-15,-18-8 0 0,1-1-3 16,2 4 1-16,0 2-2 0,0 6 4 0,4-3-4 16,4 8 3-16,-6 2-4 0,-2 2 4 0,-3 4-5 15,-6-2 7-15,-1 8-8 0,-6 3 8 0,-3 1-8 16,-5 0 7-16,-6-10-7 0,-12 4 5 0,-1 2-4 15,-5-9 6-15,-5 5-5 0,-5-4 6 16,-1-2-6-16,-1-4 5 0,-2-7-4 16,3-2-11-16,-1-6 27 0,3 0-29 0,4-4 26 15,-3-6-16-15,26-7-1 0,-42 14 2 0,42-14-1 16,-25 6 0-16,25-6-1 0,0 0-2 0,0 0-1 16,0 0-2-16,0 0-2 0,0 0-1 0,0 0-1 15,0 0-7-15,0 0-9 0,6-35-17 0,-6 35-86 16,0 0-89-16,39-29-214 0,-39 29-63 0,0 0 351 15</inkml:trace>
          <inkml:trace contextRef="#ctx0" brushRef="#br0" timeOffset="26212.5809">8383 3385 136 0,'0'0'84'15,"0"0"-15"-15,0 0-4 0,25-12-4 16,-25 12-7-16,0 0-10 0,0 0-8 0,0 0-7 0,0 0 3 16,0 0 9-16,0 0 10 0,0 0 1 15,0 0-2-15,0 0-10 0,0 0 1 0,0 0 7 16,0 0 10-16,0 0 7 0,0 0-1 0,0 0-9 16,0 0-4-16,0 0-8 0,0 0-4 0,0 0-6 15,0 0-10-15,0 0-6 0,0 0-6 0,0 0-1 16,0 0 0-16,0 0 0 0,0 0 0 0,0-28-4 15,0 28-2-15,0 0-1 0,0 0 0 16,0 0 2-16,0 0 1 0,0 0 0 16,0 0-1-16,0 0-1 0,0 0-1 0,23-26-1 15,-23 26-1-15,0 0 0 0,25-7-1 0,-25 7 0 16,0 0 1-16,24 0 0 0,-24 0 0 0,0 0-2 16,0 0 0-16,0 0-3 0,0 0 2 0,0 0-2 15,18 30 3-15,-18-30 0 0,0 0 1 0,-9 27 1 16,9-27 1-16,0 0 0 0,-22 28 2 0,22-28-2 15,0 0 3-15,-35 16 0 0,35-16 2 16,-25 10-1-16,25-10 1 0,-29 0-1 0,29 0 0 16,-25 0-2-16,25 0-1 0,0 0 0 0,-28-14-2 15,28 14 0-15,0 0 1 0,0 0 0 0,0 0 1 16,0 0 1-16,0 0-2 0,0 0 0 16,6-30-2-16,-6 30 1 0,0 0-3 0,21-23 3 15,-21 23-3-15,0 0 1 0,29-27-1 0,-29 27 0 16,26-16-1-16,-26 16 1 0,25-6-2 15,-25 6 0-15,26 0-1 0,-26 0-1 0,0 0 0 16,31 0-1-16,-31 0-1 0,0 0-1 0,0 0 1 16,19 22-1-16,-19-22 4 0,0 0-1 0,0 29 4 15,0-29 0-15,0 0 3 0,-15 34 1 0,15-34 1 16,0 0 1-16,-25 31 1 0,25-31 1 0,0 0 0 16,-36 20-1-16,36-20 1 15,-25 6-1-15,25-6 1 0,0 0-1 0,-26 0 0 0,26 0-1 16,0 0-2-16,0 0 0 0,0 0 0 15,0 0 2-15,-10-26 1 0,10 26 0 0,0 0 0 16,0 0-1-16,4-28-2 0,-4 28 0 0,0 0-2 16,15-32 0-16,-15 32-1 0,0 0 0 0,26-28-1 15,-26 28 0-15,0 0-3 0,0 0 0 0,25-10-1 16,-25 10-2-16,0 0-2 0,0 0 0 16,0 0 0-16,0 0-1 0,0 0 1 0,0 0-1 15,11 30 1-15,-11-30-4 0,0 0-10 0,0 0-24 16,0 0-30-16,7 27-77 0,-7-27-99 0,0 0-214 15,0 0 58-15,-13-27 410 0</inkml:trace>
          <inkml:trace contextRef="#ctx0" brushRef="#br0" timeOffset="25539.4271">8410 3409 241 0,'0'0'12'0,"0"0"-35"16,0 0-15-16,0 0-23 0,0 0-20 16,0 0 31-16,0 0 50 0</inkml:trace>
        </inkml:traceGroup>
        <inkml:traceGroup>
          <inkml:annotationXML>
            <emma:emma xmlns:emma="http://www.w3.org/2003/04/emma" version="1.0">
              <emma:interpretation id="{08EB6BD9-B56A-4BEC-97C3-32D6C05F85C5}" emma:medium="tactile" emma:mode="ink">
                <msink:context xmlns:msink="http://schemas.microsoft.com/ink/2010/main" type="inkWord" rotatedBoundingBox="12597,14953 16832,14823 16869,16042 12635,16173"/>
              </emma:interpretation>
            </emma:emma>
          </inkml:annotationXML>
          <inkml:trace contextRef="#ctx0" brushRef="#br0" timeOffset="29347.8347">8904 2984 157 0,'0'0'101'15,"-15"25"13"-15,15-25-6 0,0 0 6 0,0 0-11 16,0 0-6-16,0 0-10 0,-26 7-4 0,26-7-16 16,0 0-8-16,0 0-7 0,0 0-9 15,0 0-1-15,0 0-4 0,0 0-2 16,0 0-3-16,0 0-4 0,0 0-3 0,0 0-2 16,0 0-4-16,0 0-2 0,0 0-2 0,0 0-2 15,0 0-1-15,0 0 0 0,0 0-2 0,0 0-3 16,0 0-3-16,0 0-2 0,0 0 0 0,0 0-2 15,25-20 2-15,-25 20-3 0,25-21 2 0,-25 21-2 16,29-25 1-16,-29 25-2 0,33-24 2 16,-33 24-3-16,43-30 3 0,-19 17-2 0,1 1 3 15,-1 0-3-15,-24 12 2 0,47-16-2 0,-47 16 1 16,40-15-2-16,-40 15 1 0,31 0-1 0,-31 0-3 16,0 0-4-16,0 0-4 0,0 0-1 0,0 0-2 15,17 31 6-15,-17-31 1 0,-11 46 6 0,1-19 0 16,-2 2 5-16,-6 1-4 0,-2 2 4 15,1 3-4-15,-6-2 5 0,-1-1-6 16,-1-6 5-16,2 1-4 0,3 3 4 0,1-8-1 16,21-22 4-16,-38 45-2 0,38-45 2 0,-27 32-1 15,27-32 1-15,0 0 0 0,-22 24 0 0,22-24-1 16,0 0-2-16,0 0 1 0,0 0 0 0,0 0 2 16,0 0 0-16,0 0-2 0,0 0 0 0,30-11-1 15,-30 11 1-15,28-11-1 0,-28 11 0 16,32-18 0-16,-32 18-3 0,41-25 2 0,-41 25-1 15,47-25 1-15,-20 11-2 0,-2 2 1 0,-25 12 0 16,48-20 0-16,-48 20-1 0,45-8 0 0,-45 8 0 16,42 0 1-16,-42 0 0 0,32 10-1 15,-32-10 0-15,33 23-5 0,-33-23 0 0,24 38-2 16,-24-38 3-16,9 49 0 0,-9-24 6 0,-10 5-4 16,-2 0 6-16,-5-2-5 0,-5 3 5 15,-2-1-3-15,-3-1 4 0,-3-1-2 0,-1-4 4 16,-7-2-2-16,1 2 4 0,-3-8 0 0,2 0 3 15,-3-5 0-15,5-4 2 0,0-1-1 0,9-6-1 16,3 0-2-16,24 0-2 0,-34-7-2 0,34 7-3 16,0 0 2-16,-30-24 0 0,30 24-1 0,0 0-2 15,-11-32 0-15,11 32-2 0,0 0 2 16,0-33-3-16,0 33 1 0,0 0-1 16,0 0-3-16,0 0-1 0,6-27-2 0,-6 27-3 15,0 0-2-15,0 0-2 0,0 0-4 0,0 0-4 16,26-13-6-16,-26 13-10 0,0 0-20 0,0 0-25 15,39 6-64-15,-39-6-79 0,14-25-172 0,-14 25-60 16,0 0 385-16</inkml:trace>
          <inkml:trace contextRef="#ctx0" brushRef="#br0" timeOffset="30695.1737">9366 2637 286 0,'0'0'90'0,"0"0"-5"0,0 0-9 16,0 0 0-16,-7-25-9 0,7 25 7 0,0 0-6 16,0 0 13-16,0 0 1 0,0 0-1 0,0 0-10 15,0 0-11-15,0 0-13 0,0 0-7 0,0 0-1 16,0 0-1-16,0 0-1 0,0 0-6 0,0 0-3 16,0 0-2-16,0-27-3 0,0 27-2 0,0 0-2 15,0 0-3-15,0 0-1 0,0 0 0 16,0 0 1-16,28-11-2 0,-28 11-1 0,0 0-3 15,31-5-3-15,-31 5 0 0,27 0-2 0,-27 0 0 16,36 0-2-16,-36 0 1 0,41 0-2 16,-41 0 2-16,46 0-1 0,-19 0-3 0,0 0 1 0,1 5-1 15,2-5-1-15,0 9 2 0,-2 3-2 0,4-4 4 16,0 5-4-16,1 3 2 0,2 5-2 16,-2 4 1-16,4 3-2 0,-1 11-10 15,0 2 24-15,-5 6-24 0,-1 6 23 0,-5 4-8 16,-4 0-9-16,-3 3 8 0,-7-1-9 0,-11 3 7 15,0 0-7-15,0 0 8 0,-17-7-8 0,4-2 10 16,-7-4-8-16,-5-3 8 0,-3-3-5 0,-4-4 5 16,-2-5-4-16,1-3-8 0,-3-7 26 0,5 0-26 15,-4-5 27-15,4-2-15 0,1-3-2 16,2-5 1-16,2 1 0 0,26-10 1 0,-42 9-2 16,42-9 0-16,-32 0-1 0,32 0 1 0,0 0-2 15,-29-9 0-15,29 9 1 0,0 0-1 16,0 0 2-16,0 0-2 0,0 0 0 0,0 0 0 0,0 0-3 15,0 0 1-15,0 0-1 0,0 0-2 16,0 0-1-16,0 0-4 0,0 0-3 0,0 0-5 16,0 0-5-16,0 0-5 0,0 0-2 15,0 0-7-15,0 0-10 0,9-27-36 0,-9 27-83 16,0 0-119-16,0-29-227 0,0 29 111 0,6-30 402 16</inkml:trace>
          <inkml:trace contextRef="#ctx0" brushRef="#br0" timeOffset="32622.8474">10992 2825 620 0,'0'0'254'0,"31"-16"-164"15,-31 16-32-15,0 0-1 0,0 0 5 0,0 0-14 16,0 0 17-16,0 0-25 0,0 0 9 0,0 0-9 16,0 0-12-16,0 0-11 0,0 0-9 0,0 0-3 15,0 26-5-15,0-26 4 0,0 43-2 16,0-16 5-16,5 6-6 0,1 5 5 0,-2 11-8 15,5-1 6-15,-3 2-8 0,0-2 7 0,2 2-6 16,1-7 5-16,-2 1-5 0,-2-7 4 16,1-1-5-16,0-4 6 0,-6-3-5 0,4-5 5 15,-4-24-3-15,0 41 2 0,0-41-2 0,0 0 2 16,8 25-3-16,-8-25 2 0,0 0-2 0,0 0 1 16,0 0-1-16,0 0 0 0,0 0 3 15,0 0-2-15,0 0 2 0,0-36-1 0,0 36 3 16,-9-40-4-16,3 16 3 0,6 24-3 0,-14-50 3 15,5 23-4-15,-1-3 5 0,-5-3-5 0,-3 0 5 16,-3 1-4-16,-2 4 3 0,-5 5-4 0,0 7 3 16,-1 1-2-16,-5 8 1 0,4-1 3 0,0 8 2 15,0 8 2-15,2-1 0 16,1 8-1-16,0 0-2 0,3 2 1 0,24-17-4 16,-45 49 1-16,27-26-4 0,0 5 4 0,7-4-3 15,11-24 3-15,-21 46-4 0,21-46 3 0,-11 42-3 16,11-42 2-16,0 35-1 0,0-35 2 0,18 34-2 15,-18-34 1-15,33 29-2 0,-8-19 2 0,4 1-1 16,4-7 1-16,4 3-2 0,2-7-2 0,4 5-2 16,-2-5-3-16,3 0-2 0,0-7-2 15,2 7-5-15,-7-9-9 0,4 9-12 0,-13-11-13 16,7 12-18-16,-37-1-28 0,54-5-37 0,-54 5-55 16,33-20-107-16,-9 24-107 0,-28-32 291 0</inkml:trace>
          <inkml:trace contextRef="#ctx0" brushRef="#br0" timeOffset="33094.5081">11679 2886 979 0,'20'40'184'0,"-20"-40"-95"16,0 0-30-16,0 0-10 0,-26 35 3 0,26-35-7 16,-31 41-7-16,10-16-9 0,3 8 1 0,-4-1-8 15,1 4 1-15,-5 2-11 0,4 5 1 16,-2-5-10-16,2 7 1 0,2-8-7 0,2-1 4 16,2 3-6-16,1-9 5 0,1 2-4 0,3-5 1 15,0 1-9-15,11-28-2 0,-19 35-9 0,19-35-3 16,0 0-9-16,0 0-16 0,-11 31-42 0,11-31-66 15,0 0-78-15,0 0-215 0,-7-29 17 0,7 29 355 16</inkml:trace>
          <inkml:trace contextRef="#ctx0" brushRef="#br0" timeOffset="32854.3444">11322 2976 917 0,'0'0'151'15,"0"0"-92"-15,0 0-27 0,0 0-4 0,0 0 3 16,0 0 5-16,0 0 4 0,0 0-1 15,0 0 1-15,0 0-2 0,36 28-3 0,-36-28-7 16,0 0-4-16,33 28-9 0,-33-28-3 0,43 28-6 16,-19-12 0-16,3 1-6 0,3 9 2 0,1 2-4 15,4 4 4-15,-4 1-4 0,2-2 4 0,-2 1-5 16,-1-5 4-16,0 0-4 0,-3 0 4 0,0-4-6 16,-27-23 0-16,45 34-8 0,-45-34-1 15,33 32-7-15,-33-32 0 0,0 0-10 16,0 0-10-16,30 31-15 0,-30-31-9 0,0 0-12 15,0 0-15-15,0 0-30 0,-24-17-36 0,24 17-44 16,0 0-75-16,-32-36-51 0,32 36 321 0</inkml:trace>
          <inkml:trace contextRef="#ctx0" brushRef="#br0" timeOffset="34761.5667">12383 3097 729 0,'-31'0'229'0,"31"0"-113"15,0 0-45-15,0 0-16 0,0 0-14 0,0 0-10 16,0 0-3-16,0 0-6 0,0 0-4 16,0 0-5-16,0 0-6 0,31 0 0 0,-31 0-1 15,0 0 3-15,39-5 1 0,-39 5-1 0,34 0-2 16,-34 0-2-16,42-6 0 0,-42 6-2 0,45 0-1 16,-21-6 0-16,1 6-1 0,1 0-1 0,-26 0 0 15,45-5 0-15,-45 5-1 0,44 0-4 0,-44 0-8 16,38-10-11-16,-38 10-16 0,28-5-22 15,-28 5-33-15,0 0-35 0,36 0-65 16,-36 0-105-16,0 0-104 0,0 0 247 0</inkml:trace>
          <inkml:trace contextRef="#ctx0" brushRef="#br0" timeOffset="34941.822">12482 3358 1006 0,'0'0'106'16,"0"0"-45"-16,0 0-11 0,0 0-1 15,0 0 0-15,0 0-2 0,0 0-10 0,0 0-8 16,0 0-7-16,0 0-4 0,0 0 0 0,0 0-1 15,0 0 0-15,0 0-2 0,0 0 0 0,0 0-4 16,0 0-2-16,33 18-3 0,-33-18-3 0,31 0-2 16,-31 0 0-16,43-7 0 0,-43 7-1 0,45-9 0 15,-19 9 0-15,1-9-1 0,-1 3 2 16,0 3-2-16,1 3-5 0,-2-12-6 0,1 8-9 16,-26 4-9-16,52-13-9 0,-52 13-19 0,46-6-34 15,-46 6-67-15,43-11-124 0,-17 11-193 16,-26 0 65-16,46-4 411 0</inkml:trace>
        </inkml:traceGroup>
        <inkml:traceGroup>
          <inkml:annotationXML>
            <emma:emma xmlns:emma="http://www.w3.org/2003/04/emma" version="1.0">
              <emma:interpretation id="{CD3D3402-7A2C-428D-B686-B5F60C1A6B18}" emma:medium="tactile" emma:mode="ink">
                <msink:context xmlns:msink="http://schemas.microsoft.com/ink/2010/main" type="inkWord" rotatedBoundingBox="17484,15008 23131,14834 23164,15894 17517,16068">
                  <msink:destinationLink direction="with" ref="{B83B461C-3FBA-4AE9-AAA1-109DB95FF0E5}"/>
                </msink:context>
              </emma:interpretation>
            </emma:emma>
          </inkml:annotationXML>
          <inkml:trace contextRef="#ctx0" brushRef="#br0" timeOffset="38215.8811">13659 2722 428 0,'6'-26'167'0,"-6"26"-71"16,0 0-28-16,0 0 5 0,0 0 7 0,0 0 27 16,0 0-13-16,0 0 11 0,0 0-16 15,0 0-18-15,0 0-17 0,0 0-15 16,0 0-16-16,0 0-7 0,0 0-4 0,0 36 0 15,0-36 16-15,0 31-34 0,0-31 28 0,0 49-32 16,8-17 10-16,-2 4 4 0,-2 8-5 0,2-1 6 16,-1 6-4-16,2 0 7 0,-1-1-7 0,0 0 8 15,0 0-8-15,-6-5 7 0,8-3-6 16,-8-3 4-16,4-8-6 0,-4-5 2 0,0-24-4 16,0 41 2-16,0-41-1 0,0 23 1 0,0-23-1 15,0 0-6-15,0 0-9 0,0 0-9 0,0 0-9 16,0 0-11-16,0 0-29 0,0-38-64 0,0 38-121 15,0 0-238-15,12-53 42 0,-12 53 395 16</inkml:trace>
          <inkml:trace contextRef="#ctx0" brushRef="#br0" timeOffset="38878.5349">14054 2895 770 0,'-32'-9'118'0,"32"9"-49"15,0 0-4-15,0 0-2 0,0 0-5 16,0 0 1-16,0 0-2 0,0 0-5 0,0 0-3 0,0 0-10 16,0 0-11-16,0 0-9 0,15-27-6 0,-15 27-6 15,0 0 1-15,0 0-1 0,18-31 1 16,-18 31-1-16,0 0 2 0,27-32-2 15,-27 32-14-15,26-26 31 0,-26 26-31 0,25-23 30 16,-25 23-16-16,28-19-4 0,-28 19-1 0,33-16-2 16,-33 16 1-16,36-12-1 0,-36 12 0 0,36 0-1 15,-36 0 1-15,34 0-1 0,-34 0 1 0,30 18 0 16,-30-18-5-16,30 27-15 0,-30-27 29 0,30 50-31 16,-18-17 31-16,1 2-10 0,-2 7-8 15,-4 2 7-15,-2 3-9 0,-5 0 4 16,0 2-8-16,1-2 6 0,-1-1-7 0,-9-3 11 15,2-2-4-15,-5-2 10 0,-3-5-3 0,0-4 6 16,-4-3-3-16,19-27 4 0,-42 44-2 0,42-44 2 16,-47 30-1-16,47-30 4 0,-46 19 0 0,46-19 3 15,-39 4-1-15,39-4-1 0,-27-4-1 0,27 4-4 16,0 0 1-16,0 0-4 0,-24-36 2 0,24 36-3 16,0-31 3-16,0 31-5 0,0-40 4 15,0 40-4-15,21-46 4 0,-7 19-4 0,1-3 4 16,3 3-3-16,1-3 3 0,1 2-3 15,-20 28 2-15,41-41-2 0,-41 41 2 0,47-27-2 0,-20 21 2 16,-5-2-1-16,6 8 0 0,1 0-1 16,-2 0 1-16,1 8 1 0,-2-2-1 0,-3 7 2 15,3-3 0-15,-26-10 3 0,43 34-2 16,-43-34 4-16,45 39-7 0,-45-39 2 0,39 37-4 16,-39-37 3-16,28 39-2 0,-28-39 2 0,20 34-2 15,-20-34 2-15,10 30-2 0,-10-30 2 0,0 0-2 16,0 27 1-16,0-27 0 0,0 0-1 0,0 0-2 15,0 0-3-15,0 0-4 0,0 0-3 0,0 0-8 16,0 0-24-16,0 0-11 0,-22-19-24 0,22 19-57 16,0 0-68-16,-8-34-226 0,8 34-14 15,-13-31 344-15</inkml:trace>
          <inkml:trace contextRef="#ctx0" brushRef="#br0" timeOffset="39517.7201">14979 2933 736 0,'0'0'116'0,"0"0"-61"16,0 0-13-16,0 0 3 0,0 0 1 0,0 0 4 15,0 0-2-15,0 0-3 0,0 0-3 0,0 0-4 16,0 0-4-16,0 0-6 0,0 0-5 16,0 0-3-16,0 0-1 0,0 0 0 15,0 0-2-15,0 0-3 0,0 0-1 0,0-25 0 16,0 25 0-16,0 0 1 0,0 0-3 0,0 0-1 15,-9-30-1-15,9 30 0 0,0 0 1 0,0 0-2 16,-29-16-1-16,29 16-2 0,-26 0-2 0,26 0-2 16,-32 5-1-16,32-5-1 0,-28 13 1 0,28-13-2 15,-27 32 4-15,27-32-4 0,-26 49 3 16,16-17-4-16,1 3 4 0,3 2-4 0,0 0 7 16,6 3-6-16,-4-3 5 0,4-3-5 0,0 3 4 15,6-5-4-15,0-2 4 0,2-3-4 0,-8-27 2 16,23 37-2-16,-23-37 3 0,31 32-3 15,-31-32 0-15,41 17-4 0,-41-17-5 0,47 0-7 16,-47 0-8-16,53-7-7 0,-53 7-10 0,58-25-8 16,-34 1-24-16,16 13-43 0,-23-24-43 15,25 19-56-15,-23-22-58 0,-4-6-93 0,27 31 216 16,-36-36 152-16</inkml:trace>
          <inkml:trace contextRef="#ctx0" brushRef="#br0" timeOffset="39917.7825">15402 2924 794 0,'0'0'202'0,"0"0"-89"0,0 0-36 15,0 0-17-15,0 0-19 0,0 0-8 0,0 0-7 16,0 0-6-16,0 0 0 0,0 0-3 0,0 0-3 16,0 0-3-16,0 0-3 0,0 0-3 0,0 0-2 15,0 0 0-15,0 0 1 0,0 0 0 0,0 0 1 16,25-23 3-16,-25 23 1 0,0 0 1 15,0 0 0-15,0 0 0 0,30 0-2 0,-30 0-3 16,0 0-1-16,0 0-2 0,30 14-1 0,-30-14-1 16,0 0-2-16,37 27-3 0,-37-27-1 0,24 34-4 15,-10-10 4-15,-4 4-2 0,0 3 5 0,-2 1-3 16,-8 0 5-16,4-3-4 0,-4 1 6 16,-9 1-3-16,-1-3 6 0,10-28 0 0,-30 45 4 15,30-45 1-15,-42 32 4 0,15-21-2 16,0-1 1-16,-2-10 1 0,0 3 1 0,-1-3-3 15,3-12-3-15,27 12-3 0,-44-18-4 0,44 18 0 16,-29-28-2-16,29 28 2 0,-16-39-3 0,10 15 2 16,6-2-5-16,0 0-2 0,0-4-8 0,18 1-6 15,-8-5-12-15,13 7-12 0,-10-10-18 0,17 18-24 16,-21-20-49-16,25 30-55 0,-25-19-94 16,6 6-155-16,24 22 182 0,-27-28 258 0</inkml:trace>
          <inkml:trace contextRef="#ctx0" brushRef="#br0" timeOffset="40353.9374">16032 2838 1020 0,'0'0'98'0,"0"0"-55"0,0 0-22 0,0 0-9 15,0 0 3-15,-28-19 1 0,28 19 1 0,-24 0 1 16,24 0-5-16,-31 0-4 0,31 0-4 0,-32 7-1 15,32-7-3-15,-31 15 1 0,31-15-1 0,-29 24 7 16,29-24 2-16,-26 31 8 0,26-31 3 0,-26 32 5 16,26-32-3-16,-13 32 1 15,13-32-7-15,-8 22-3 0,8-22-4 0,0 0 1 16,0 31-4-16,0-31 2 0,0 0-3 0,0 0 0 16,27 30-1-16,-27-30-1 0,27 6-2 0,-27-6 0 15,30 5-1-15,-30-5-1 0,31 0-1 0,-31 0 2 16,39 6-2-16,-39-6 1 0,42 4 0 0,-42-4 1 15,39 5-1-15,-39-5 1 0,37 11 0 16,-37-11-3-16,43 17-1 0,-43-17 1 0,41 26-4 16,-41-26 5-16,31 24-2 0,-31-24 0 0,15 38-2 15,-15-38 1-15,0 42-2 0,0-42 7 16,-10 46-1-16,10-46 3 0,-30 39-2 0,30-39 2 16,-42 35-3-16,15-20 1 0,0-4-2 0,0 1 2 15,0-5-3-15,2-2-1 0,25-5-4 0,-45 0-4 16,45 0-5-16,-28-5-13 0,28 5-10 15,0 0-13-15,0 0-34 0,-32-43-45 0,32 43-87 16,0 0-178-16,0-52-16 0,0 52 319 0</inkml:trace>
          <inkml:trace contextRef="#ctx0" brushRef="#br0" timeOffset="40664.311">16377 2563 1235 0,'26'-4'98'0,"-26"4"-56"16,0 0-9-16,0 0-1 0,0 0-4 0,0 0-3 15,0 0-3-15,0 0-6 0,0 0-3 0,0 0-2 16,0 0-1-16,-26 33 0 0,26-33 0 16,-13 40-4-16,13-11 3 0,-9 5-3 0,9 0-10 15,-6 6 24-15,6 3-26 0,0 0 22 16,0 3-11-16,0 2-7 0,0-4 5 0,6 1-5 15,1-5 5-15,2-1-7 0,2 2 6 0,2-6-5 16,2-1 4-16,0-2-4 0,3-5 2 0,0-3-6 16,-18-24-1-16,36 35-8 0,-36-35-4 0,34 20-12 15,-34-20-11-15,35 0-28 0,-35 0-33 16,36-5-52-16,-36-21-64 0,0 26-150 0,40-22-58 16,-40-10 272-16</inkml:trace>
          <inkml:trace contextRef="#ctx0" brushRef="#br0" timeOffset="41287.6595">16614 2793 934 0,'0'29'101'16,"0"-29"-13"-16,0 0-26 0,0 0 9 0,0 0-3 15,0 0-15-15,0 0-7 0,0 0-9 16,0 0-10-16,0 0-5 0,0 0-3 0,8-29-5 16,-8 29-2-16,0 0-16 0,0 0 30 0,27-30-32 15,-27 30 29-15,0 0-17 0,33-27-4 16,-33 27 0-16,30-16-1 0,-30 16-1 0,33-11 0 16,-33 11 0-16,33-13-1 0,-33 13 0 0,34 0-3 15,-34 0-2-15,30 6 0 0,-30-6-2 0,24 20 4 16,-24-20-5-16,15 30-12 0,-15-30 31 15,0 43-28-15,0-43 32 0,-7 46-13 0,-5-24-2 16,12-22 2-16,-30 49-3 0,30-49 4 0,-44 42-3 16,44-42 3-16,-43 39-1 0,43-39 2 0,-37 28-1 15,37-28 2-15,-27 22-3 0,27-22 1 0,0 0-1 16,0 0 0-16,0 0 0 0,0 0 2 0,0 0-1 16,0 0 0-16,0 0 0 0,0 0 0 15,0 0 1-15,0 0-1 0,0 0 1 16,0 0 0-16,31-11 1 0,-31 11-1 0,0 0 2 15,36-23-2-15,-36 23 1 0,27-25-2 0,-27 25 1 16,28-23-3-16,-28 23 2 0,29-18-2 0,-29 18 0 16,31-14-1-16,-31 14 0 0,31-3-1 0,-31 3 0 15,32 0-1-15,-32 0-1 0,30 6-1 0,-30-6-2 16,31 26 2-16,-31-26-1 0,30 46 4 16,-17-14-1-16,-1 1 6 0,-4 0-3 0,-8 4 5 15,0 0-6-15,0-4 4 0,-12 1-4 0,0-2 4 16,-6-10-4-16,18-22 3 0,-43 42-4 0,16-25 3 15,-2-6-2-15,0-2 0 0,0-4-3 0,2-5-1 16,27 0 0-16,-40-5-2 0,40 5-1 16,-33-16-3-16,33 16-3 0,-28-26-6 0,28 26-7 15,-20-38-17-15,20 38-17 0,-6-46-36 16,6 46-43-16,6-44-45 0,-6 44-94 0,41-30-132 16,-41-3 144-16,34 33 267 0</inkml:trace>
          <inkml:trace contextRef="#ctx0" brushRef="#br0" timeOffset="41590.9973">17114 2895 896 0,'0'0'234'16,"37"29"-155"-16,-37-29-50 0,0 0-9 15,0 0 1-15,27 5 4 0,-27-5 4 0,0 0 4 16,29 9-3-16,-29-9 1 0,27 12-1 0,-27-12-3 15,36 25-6-15,-36-25-3 0,43 25-6 16,-16-4 0-16,0-1-4 0,3 3 2 0,-1 5-3 16,6-3 2-16,-1 3-6 0,1-2 3 0,-6-2-6 15,-2-3 1-15,-3-1-2 0,-24-20 0 0,38 32-4 16,-38-32-1-16,28 21-6 0,-28-21-2 0,0 0-7 16,0 0-7-16,0 0-6 0,0 0-2 0,0 0-4 15,0 0-5-15,0 0-16 0,-28-24-32 16,28 24-41-16,-21-24-55 0,21 24-90 0,0 0-110 15,-29-59 186-15,29 59 203 0</inkml:trace>
          <inkml:trace contextRef="#ctx0" brushRef="#br0" timeOffset="41815.3358">17515 2786 1162 0,'0'0'118'0,"0"0"-37"0,0 0-38 15,0 0 3-15,0 0-12 0,0 0-14 0,-9 29-8 16,9-29-6-16,-20 31 0 0,20-31-2 0,-28 49 3 15,13-16-4-15,-2 0 5 0,0 8-6 0,2 2 4 16,-2 3-8-16,2-2 6 0,2 2-7 0,-2 0 7 16,4-4-6-16,1-3 4 0,1-5-5 15,3-4 4-15,-2-5-5 0,8-25 2 0,-9 37-7 16,9-37 0-16,0 0-9 0,0 0-11 16,0 28-18-16,0-28-14 0,0 0-24 0,0-28-34 15,0 28-41-15,8-30-111 0,-8-1-150 0,0 31 97 16,15-57 324-16</inkml:trace>
          <inkml:trace contextRef="#ctx0" brushRef="#br0" timeOffset="42243.0393">17639 2546 1124 0,'0'0'86'0,"0"0"-39"0,0 0-12 0,0 0-1 16,0 0 7-16,0 0 4 0,0 0-2 0,0 0-4 16,0 0-8-16,24 32-7 0,-24-32-5 15,0 0-1-15,19 28-6 0,-19-28-2 0,19 33-4 16,-19-33-1-16,27 44-3 0,-12-15 1 0,3 1 10 16,0-2-26-16,2 8 25 0,-4 2-26 0,-3 5 11 15,2 2 6-15,-3 2-7 0,-3 2 8 16,-4 1-8-16,-5-2 7 0,0-3-6 0,-8-3 5 15,-1 1-5-15,-1-6 6 0,-5-1-5 16,-3-3 5-16,-3-3-4 0,-1-4 3 0,-1-1-5 16,23-25 1-16,-37 45-5 0,37-45-1 0,-29 22-8 15,29-22-4-15,0 0-15 0,-31 13-21 0,31-13-46 16,0 0-74-16,0 0-160 0,0 0-156 0,-12-27 123 16,12 27 369-16</inkml:trace>
          <inkml:trace contextRef="#ctx0" brushRef="#br0" timeOffset="43845.6601">18552 2676 409 0,'0'0'120'0,"0"0"-36"15,0 0-17-15,0 0 11 0,-30-33 0 16,30 33 6-16,0 0 0 0,0 0 5 0,0 0-6 0,0 0-4 16,-26-24-9-16,26 24-9 0,0 0-8 15,0 0-9-15,0 0-11 0,0 0-12 0,0 0-7 16,0 0-3-16,0 0-1 0,6 27-1 15,-6-27 1-15,0 0-1 0,0 26-7 0,0-26 3 16,11 41-6-16,-11-9-12 0,12 5 27 0,-5 9-27 16,1 6 26-16,1 1-10 0,1 2-8 0,2 0 8 15,-1-5-7-15,-3 0 7 0,1-1-5 0,-4-9 4 16,1 1-4-16,0-6 4 0,-2-4-5 0,-4-8 4 16,0-23-2-16,9 35 3 0,-9-35-2 15,0 0 1-15,0 26-2 0,0-26 0 16,0 0-1-16,0 0 1 0,0 0-2 0,0 0 0 0,0 0 2 15,0-26-1-15,0 26 2 0,-4-28-1 16,4 28 1-16,-15-40-2 0,7 16 2 0,-2-5-4 16,-2-1 5-16,-4-3-4 0,1 5 4 0,-3-5-3 15,0 7 4-15,-3 2-3 0,21 24 4 0,-48-35-2 16,21 28 1-16,0 1 1 0,0 6 1 16,0 0 0-16,2 6 0 0,0 7 0 0,-1-4-2 15,26-9 1-15,-45 33-3 0,45-33 1 0,-41 45-2 16,41-45 2-16,-39 42-1 0,21-17 3 0,18-25-3 15,-24 42 3-15,24-42-3 0,-12 39 2 0,12-39-3 16,0 31 3-16,0-31-3 0,21 28 2 16,-21-28-3-16,37 26 0 0,-11-11 0 0,6-5 2 15,4-1 0-15,0 3 0 0,8-5 0 16,-4 2 0-16,3-4-2 0,-2-5 1 0,-1 8-3 16,-3-8 0-16,-1 0-4 0,-4 0-1 0,-3 0-5 15,-29 0-4-15,45 0-8 0,-45 0-8 0,29 0-14 16,-29 0-15-16,0 0-25 0,9-34-28 0,-9 34-31 15,0 0-78-15,0-44-156 0,0 44-8 0,-14-35 348 16</inkml:trace>
          <inkml:trace contextRef="#ctx0" brushRef="#br0" timeOffset="44147.6264">18809 3033 890 0,'-11'-21'179'0,"11"21"-61"0,0 0-28 0,0 0-16 16,0 0-14-16,26 13-8 0,-26-13-11 0,0 0-7 15,0 0-7-15,0 0-3 0,32 27-6 0,-32-27 1 16,0 0-7-16,38 30-1 0,-38-30-6 0,34 30 0 16,-34-30-5-16,48 39 2 0,-21-14-2 0,1 1 1 15,2 4-2-15,-1 0 2 0,-1 0-4 0,0 1 4 16,1-7-4-16,-1 2 2 15,-1-4-4-15,-27-22 0 0,45 39-6 0,-45-39 2 0,34 30-3 16,-34-30 1-16,0 0-4 0,0 0-5 16,26 24-8-16,-26-24-9 0,0 0-19 0,-17-29-21 15,17 29-44-15,-24-27-44 0,24 27-69 0,-19-24-107 16,-5-8-39-16,24 32 251 0</inkml:trace>
          <inkml:trace contextRef="#ctx0" brushRef="#br0" timeOffset="44367.21">19205 2904 835 0,'0'0'320'0,"-5"24"-176"0,5-24-61 0,0 0-21 15,-40 33-19-15,28-8-3 0,12-25-9 0,-32 55 1 16,13-27-9-16,0 9 1 0,-2-1-12 16,-3 1 0-16,3 2-10 0,1 2 2 0,1-4-7 15,1 1 6-15,3-5-5 0,-1-1 4 0,1-4-5 16,3 1 2-16,3-5-6 0,9-24-3 0,-14 41-8 15,14-41-5-15,-7 23-16 0,7-23-25 0,0 0-67 16,0 0-106-16,0 0-258 0,0 0 0 0,7-32 351 16</inkml:trace>
        </inkml:traceGroup>
      </inkml:traceGroup>
    </inkml:traceGroup>
    <inkml:traceGroup>
      <inkml:annotationXML>
        <emma:emma xmlns:emma="http://www.w3.org/2003/04/emma" version="1.0">
          <emma:interpretation id="{B50B149F-FB0A-4202-8D53-3F5D70E940DF}" emma:medium="tactile" emma:mode="ink">
            <msink:context xmlns:msink="http://schemas.microsoft.com/ink/2010/main" type="paragraph" rotatedBoundingBox="4675,16928 22872,16676 22889,17941 4693,1819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8B07FBE-D99B-46E1-B5AC-2FC828747D17}" emma:medium="tactile" emma:mode="ink">
              <msink:context xmlns:msink="http://schemas.microsoft.com/ink/2010/main" type="line" rotatedBoundingBox="4675,16928 22872,16676 22889,17941 4693,18193"/>
            </emma:interpretation>
          </emma:emma>
        </inkml:annotationXML>
        <inkml:traceGroup>
          <inkml:annotationXML>
            <emma:emma xmlns:emma="http://www.w3.org/2003/04/emma" version="1.0">
              <emma:interpretation id="{15516016-B0A0-45F1-83E7-DFC3E3CBB9A4}" emma:medium="tactile" emma:mode="ink">
                <msink:context xmlns:msink="http://schemas.microsoft.com/ink/2010/main" type="inkWord" rotatedBoundingBox="4671,17111 9406,16965 9440,18068 4705,18214"/>
              </emma:interpretation>
              <emma:one-of disjunction-type="recognition" id="oneOf4">
                <emma:interpretation id="interp20" emma:lang="en-US" emma:confidence="0">
                  <emma:literal>dy=12cos(3Ti)€027=-12(.027-.2F</emma:literal>
                </emma:interpretation>
                <emma:interpretation id="interp21" emma:lang="en-US" emma:confidence="0">
                  <emma:literal>dy=12cos(3TD(.027=-12(.027-.2F</emma:literal>
                </emma:interpretation>
                <emma:interpretation id="interp22" emma:lang="en-US" emma:confidence="0">
                  <emma:literal>dy=12cos(3TD(.027=-12(.027-.2B</emma:literal>
                </emma:interpretation>
                <emma:interpretation id="interp23" emma:lang="en-US" emma:confidence="0">
                  <emma:literal>aye-1 2-cost-isozyme-1 2'☺</emma:literal>
                </emma:interpretation>
                <emma:interpretation id="interp24" emma:lang="en-US" emma:confidence="0">
                  <emma:literal>dye-1 2-cost-Coode-1 2'☺</emma:literal>
                </emma:interpretation>
              </emma:one-of>
            </emma:emma>
          </inkml:annotationXML>
          <inkml:trace contextRef="#ctx0" brushRef="#br0" timeOffset="46608.2331">1221 5143 169 0,'0'0'45'16,"0"0"-35"-16,0 0-10 0,0 0-1 0,0 0 6 16,0 0 11-16,0 0 16 0,0 0 28 0,0 0 24 15,0 0 15-15,0 0 4 0,0 0-10 16,0 0-11-16,0 0-14 0,0 0-8 0,25-17-8 16,-25 17-3-16,0 0 1 0,0 0-2 0,0 0-1 15,29-20 0-15,-29 20-1 0,0 0-4 0,0 0-4 16,-6-27-7-16,6 27-8 0,0 0-3 0,-15-27-2 15,15 27-4-15,0 0-1 0,-36-22-4 0,36 22-2 16,-36-15-2-16,36 15-1 0,-42-10-1 16,42 10-1-16,-45-14-1 0,23 14 1 15,22 0-1-15,-47-9 2 0,47 9-1 0,-40 0 1 16,40 0 0-16,-40 0 0 0,40 0-1 0,-33 13 1 16,33-13 0-16,-23 17-2 0,23-17 2 0,0 0-2 15,-25 34 1-15,25-34-3 0,-9 39 1 0,9-8-5 16,0 2 3-16,9 6-4 0,0 1 6 0,1 1-6 15,1 2 7-15,4-6-5 0,1 0 5 16,-1-2-6-16,2-4 6 0,-4-6-5 0,-13-25 3 16,29 40-2-16,-29-40 2 0,28 26 6 0,-28-26-34 15,25 17 33-15,-25-17-37 0,24 0 28 16,-24 0 26-16,24-12-36 0,-24 12 36 0,30-32-34 16,-30 32 7-16,31-41 6 0,-14 12-4 0,-4-1 7 15,1-3-6-15,-2-3 6 0,0 1-4 0,-2-8 4 16,-1 0-6-16,-1-3 7 0,-4 1-7 15,-4-2 8-15,6 1-6 0,-6 0 9 0,-6 6-5 16,-1 3 8-16,-1 7-5 0,-4 4 5 0,12 26-4 16,-25-44 2-16,25 44-4 0,-27-31 0 0,27 31-1 15,0 0 0-15,-30-32 0 0,30 32 0 0,0 0-2 16,0 0 1-16,0 0-1 0,-22-18 0 0,22 18-2 16,0 0 0-16,0 0 1 0,0 0-1 15,0 0 2-15,0 0-1 0,0 0 0 0,0 0-2 16,0 0 1-16,9 31-1 0,-5-4 1 15,5 7-2-15,4 3 3 0,-1 9-4 0,2 4 4 16,4 5-7-16,0 0 6 0,3 1-6 0,4-5 8 16,-6-3-7-16,4-3 9 0,-2-5-7 0,1-6 3 15,-2-4-5-15,-20-30 2 0,38 44-3 0,-38-44 4 16,41 30 0-16,-41-30 4 0,45 11-1 16,-45-11 1-16,40 0 0 0,-40 0-2 0,40-24 0 15,-40 24-2-15,39-36 2 0,-39 36-1 0,35-43 3 16,-23 15-4-16,-2 0 5 0,-3-4-4 0,1 0 5 15,-8-2-4-15,0 1 5 0,-5-4-4 0,-5-1 3 16,1 3-4-16,-1 1 3 0,-1 2-4 16,11 32 4-16,-18-44-3 0,18 44 4 0,0 0 2 15,0 0 1-15,0 0 1 0,0 0 0 16,0 0 0-16,0 0-2 0,0 0-2 0,0 0-4 16,0 0 1-16,8 44-1 0,2-19 1 0,2 0-2 15,-2 2 2-15,4 1-4 0,-5-3 6 0,1 3-5 16,1-3 4-16,1 1-3 0,-12-26 1 0,25 38-1 15,-25-38 2-15,21 28-3 0,-21-28 3 0,0 0-4 16,36 19 2-16,-36-19-1 0,22 0 0 16,-22 0 1-16,30-19-1 0,-30 19 3 0,35-28-2 15,-35 28 3-15,30-37-2 0,-30 37 3 0,28-43-3 16,-28 43 4-16,28-46-2 0,-17 22 5 0,-11 24-2 16,18-47 3-16,-18 47-3 0,9-34 2 15,-9 34-2-15,0 0 4 0,0 0 1 0,0 0 0 16,0 0 1-16,0 0-4 0,0 0 0 0,0 0-1 15,0 0 0-15,0 0 0 0,0 0 1 16,0 0-2-16,0 0 0 0,0 0-2 0,0 0-1 16,0 0 0-16,0 0 0 0,0 0-1 0,0 0 3 15,12 35-3-15,-12-35 3 0,0 0-3 0,16 38 2 16,-16-38-3-16,11 32 2 0,-11-32-4 0,11 45 4 16,-2-23-4-16,2 4 4 0,1 1-5 15,3 4 3-15,-2 0-4 0,2 5 3 0,3-2-4 16,-7 3 7-16,2-1-4 0,3-2 5 15,1-2-4-15,-4 2-21 0,4-4 25 0,-7 1-26 16,-2 0 27-16,-2-5-2 0,-6-1-3 0,0-25 2 16,0 41-1-16,0-41 0 0,-6 33-1 0,6-33 2 15,0 0-3-15,-44 33 2 0,44-33 0 0,-41 14 0 16,12-14 0-16,-1 5 0 0,-6-5-2 0,2 0 1 16,1-4 0-16,3 4 0 0,-3-8-2 15,4 2-5-15,5 3-2 0,24 3-4 0,-45-9-3 16,45 9-4-16,-32-6-3 0,32 6-8 15,0 0-5-15,-28-22-14 0,28 22-23 0,-9-26-56 16,9 26-114-16,0 0-233 0,28-26-15 0,-4 20 451 16</inkml:trace>
          <inkml:trace contextRef="#ctx0" brushRef="#br0" timeOffset="47431.8198">2606 5186 461 0,'0'0'143'0,"10"26"-44"15,-10-26-15-15,0 0-10 0,0 0-5 0,0 0 1 0,0 0-14 16,0 0-6-16,29-12-9 16,-29 12-11-16,0 0-5 0,28 0-2 0,-28 0-4 15,0 0 0-15,35-7-3 0,-35 7-2 0,28-11 2 16,-28 11-1-16,31-5 2 0,-31 5-3 0,36-14-1 15,-36 14-3-15,38-14-2 0,-38 14-6 0,38-17 1 16,-38 17-2-16,36-19 0 0,-36 19-2 0,32-18 1 16,-32 18-1-16,28-12 1 0,-28 12-6 0,0 0-4 15,21-12-10-15,-21 12-13 16,0 0-11-16,0 0-19 0,0 0-22 0,0 0-21 16,0 0-8-16,0 0-9 0,0 0-53 0,0 0-5 0,0 0-56 15,0 0 44-15,-16 31 193 0</inkml:trace>
          <inkml:trace contextRef="#ctx0" brushRef="#br0" timeOffset="47802.1546">2661 5406 541 0,'0'0'219'0,"0"0"-91"0,0 0-50 0,0 0-9 15,0 0-8-15,0 0 3 0,0 0-7 0,0 0-9 16,0 0-5-16,0 0-7 0,0 0-7 0,0 0-5 16,0 0-4-16,0 0-2 0,0 0-1 0,0 0-2 15,29 0 0-15,-29 0-3 0,0 0-2 0,37-13-5 16,-37 13-1-16,37-16-4 0,-37 16 1 15,48-14-1-15,-21 10 2 0,-3-2-2 0,3 0 1 16,1 2 0-16,-28 4 0 0,45-14-1 0,-45 14 1 16,36-10-2-16,-36 10 0 0,31-7 0 0,-31 7-2 15,0 0-4-15,0 0-5 0,0 0-9 16,0 0-12-16,0 0-12 0,0 0-25 0,0 0-41 16,0 0-59-16,0 0-105 0,-25-18-163 15,25 18 106-15,0 0 332 0</inkml:trace>
          <inkml:trace contextRef="#ctx0" brushRef="#br0" timeOffset="50469.7807">3377 4837 633 0,'0'0'268'0,"0"0"-168"16,0 0-33-16,0 0-16 0,0 0 0 16,0 0 3-16,-27-18 7 0,27 18-1 15,0 0-9-15,0 0-11 0,0 0-11 0,0 0-5 16,0 0-4-16,0 0-1 0,0 0-2 0,0 0-3 15,0 0-5-15,0 32-2 0,0-32-3 0,0 0 0 16,0 41-2-16,0-41 1 0,2 50-5 0,-2-12 5 16,9 1-6-16,-3 5 5 0,4-1-6 0,-4 2 7 15,0-1-7-15,1-2 6 0,2 0-5 0,-4-5 4 16,1-2-4-16,0-6 4 0,-2 2-8 16,-4-31 3-16,9 40-7 0,-9-40 2 0,0 0-4 15,0 25 1-15,0-25-10 0,0 0-7 16,0 0-9-16,0 0-3 0,0 0-8 0,0-28-16 15,0 28-51-15,-1-39-77 0,1 39-132 0,19-40-126 16,-28-3 255-16</inkml:trace>
          <inkml:trace contextRef="#ctx0" brushRef="#br0" timeOffset="51087.3787">3638 4905 612 0,'0'0'159'0,"0"0"-77"16,0 0-13-16,0 0 8 0,0 0 1 0,0 0-6 16,0 0-8-16,0 0-11 0,0 0-8 0,0 0-2 15,0 0-5-15,0 0-3 0,0 0-5 0,0 0-8 16,0 0-4-16,0 0-4 0,0 0-3 0,0 0-4 15,0 0 0-15,0 0-2 0,0 0 0 16,0 0 0-16,12-31-3 0,-12 31 0 0,0 0-1 16,24-35 1-16,-24 35-1 0,29-24 0 0,-29 24 0 15,34-24 1-15,-34 24-2 0,34-24 1 16,-34 24-1-16,39-13 0 0,-39 13 1 0,41-6-1 16,-41 6 1-16,33 0 0 0,-33 0 1 0,28 6-2 15,-28-6 1-15,0 0-3 0,28 29 1 16,-28-29-2-16,17 38 2 0,-17-12-2 0,6 3 4 15,-6 3-4-15,-9 5 4 0,1 2-5 0,-5 2 6 16,2 2-6-16,-5 1 7 0,3-7-6 0,-5-2 5 16,1 0-5-16,1-1 4 0,1 1-3 0,-3-4 4 15,6-1-3-15,3-2 4 0,0-3-3 0,9-25 5 16,-11 44 0-16,11-44 5 0,0 30-1 0,0-30 4 16,0 0-3-16,0 0-1 0,0 0-1 15,0 0-1-15,0 0 1 0,0 0-1 16,20 19 0-16,-20-19-1 0,25-3 1 0,-25 3-2 15,33-13 2-15,-33 13-3 0,38-15 0 0,-13 6-1 16,-25 9-1-16,48-21-1 0,-24 12 0 0,3-4-1 16,-5 3 0-16,5 1-2 0,-2 2 1 0,-1 0-1 15,2 7 2-15,-26 0 0 0,41-11-1 0,-41 11 0 16,45-8 0-16,-45 8-2 0,35 0 0 16,-35 0-1-16,25 0-3 0,-25 0 1 0,0 0-5 15,31 0-4-15,-31 0-8 0,0 0-6 0,0 0-12 16,0 0-19-16,32 19-55 0,-32-19-100 15,0 0-225-15,0 0-64 0,9-28 295 0</inkml:trace>
          <inkml:trace contextRef="#ctx0" brushRef="#br0" timeOffset="51652.1937">4692 5019 615 0,'0'0'63'0,"0"0"-46"0,0 0-9 0,0 0 10 16,0 0 9-16,-27 11-2 0,27-11 11 0,0 0 6 15,0 0 4-15,0 0 12 0,0 0-5 16,0 0-9-16,0 0-4 0,0 0-4 0,0 0 0 16,0 0 0-16,0 0 0 0,0 0-3 0,-16-31-3 0,16 31-1 15,0 0-4-15,0 0-5 16,-12-36 0-16,12 36-7 0,0 0 0 0,-17-27-3 15,17 27 0-15,0 0 0 0,-28-17 4 0,28 17 1 16,0 0 2-16,-32 0-1 0,32 0-3 0,-29 7-2 16,29-7-2-16,-33 13-2 0,33-13-2 0,-30 20 0 15,30-20-3-15,-24 30 1 0,24-30-3 0,-22 43 1 16,10-17-3-16,3 4 3 0,1 1-4 0,4 1 4 16,4 1-4-16,0 1 4 0,0-5-4 15,4 3 6-15,5 1-5 0,5-9 3 0,-1 0-3 16,-13-24 3-16,28 41-2 0,-28-41 3 15,32 28-3-15,-32-28 0 0,37 13-1 0,-37-13-4 16,37 0-2-16,-37 0-5 0,47-10-6 0,-47 10-7 16,45-23-8-16,-45 23-14 0,41-37-18 0,-30 3-37 15,22 25-41-15,-29-25-46 0,26 27-66 0,-30 7-132 16,27-41 132-16,4 41 256 0</inkml:trace>
          <inkml:trace contextRef="#ctx0" brushRef="#br0" timeOffset="52119.6433">4903 5002 519 0,'0'0'157'0,"0"0"-48"16,0 0-20-16,0 0-2 0,0 0-1 0,0-27-4 15,0 27-10-15,0 0-13 0,0 0-16 0,0 0-9 16,0 0-8-16,24-18-3 0,-24 18-4 16,0 0-2-16,28-10-5 0,-28 10-2 0,0 0-3 15,0 0-2-15,30-17 2 0,-30 17 0 0,0 0 1 16,27 0 0-16,-27 0-2 0,0 0-2 0,33 0-1 16,-33 0-2-16,25 0 0 0,-25 0-2 0,25 17 1 15,-25-17 0-15,32 24 0 0,-32-24-4 16,30 38 1-16,-12-14-3 0,-3 1 2 0,0 2-4 15,-7 0 1-15,1-1-6 0,-3-1 4 16,-6-25-2-16,0 43 7 0,0-43 0 0,-20 37 4 16,20-37-1-16,-29 30 6 0,29-30-1 0,-42 21 6 15,17-16 1-15,-1 2 2 0,-2-7 1 0,1 0 0 16,-4 0-2-16,5-7-4 0,1-2 0 0,25 9-4 16,-45-24 1-16,45 24-3 0,-39-38 2 0,39 38-5 15,-25-42 3-15,16 19-3 0,3-4 1 16,6-1-4-16,0 3-2 0,0 0-8 0,0 25 0 15,15-43-10-15,-15 43-8 0,24-29-18 16,-24 29-32-16,25-29-56 0,13 35-72 0,-38-6-107 16,23-33-123-16,15 41 231 0,-34-33 209 0</inkml:trace>
          <inkml:trace contextRef="#ctx0" brushRef="#br0" timeOffset="52715.5845">5518 4906 684 0,'0'-30'167'15,"0"30"-75"-15,0 0-24 0,0 0-10 0,14-25 1 16,-14 25-2-16,0 0 1 0,0 0-7 0,0 0-8 15,0 0-9-15,0 0-13 0,0 0-8 0,-38-19-4 16,38 19-6-16,-28 1 0 0,28-1 2 0,-30 8-1 16,30-8 3-16,-28 17-3 0,28-17 3 15,-26 30-3-15,26-30 2 0,-22 37-4 0,22-37 3 16,-22 38-5-16,22-38 5 0,-14 42-4 16,14-42 3-16,-6 31-1 0,6-31 3 0,0 26-2 15,0-26 1-15,0 0 0 0,6 31 2 0,-6-31-2 16,0 0 2-16,0 0 0 0,28 20-2 0,-28-20-2 15,0 0 1-15,30 0-2 0,-30 0-1 0,26 6 0 16,-26-6 0-16,28 0-1 0,-28 0 1 16,27 7 0-16,-27-7-1 0,31 0 1 0,-31 0 0 15,32 6-1-15,-32-6 0 0,31 8 0 0,-31-8 0 16,0 0 0-16,29 14 0 0,-29-14-1 0,0 0 1 16,0 0-2-16,0 0 1 0,0 0-1 0,0 0 1 15,10 28 1-15,-10-28 1 0,0 0-1 0,-15 32 4 16,15-32-2-16,-21 28 3 0,21-28-1 15,-27 27 2-15,27-27-4 0,-33 32 3 16,33-32-4-16,-29 25 0 0,29-25-3 0,-33 21 1 16,33-21-2-16,-33 13 1 0,33-13-4 0,-24 8-2 15,24-8-6-15,0 0-5 0,0 0-11 0,-35-17-18 16,35 17-30-16,0 0-55 0,0 0-73 0,-11-35-139 16,11 35-96-16,0 0 209 0,6-47 232 0</inkml:trace>
        </inkml:traceGroup>
        <inkml:traceGroup>
          <inkml:annotationXML>
            <emma:emma xmlns:emma="http://www.w3.org/2003/04/emma" version="1.0">
              <emma:interpretation id="{BF602BBD-8E4D-4637-937A-FE17EBEAF101}" emma:medium="tactile" emma:mode="ink">
                <msink:context xmlns:msink="http://schemas.microsoft.com/ink/2010/main" type="inkWord" rotatedBoundingBox="9649,16870 14148,16807 14164,17959 9664,18021"/>
              </emma:interpretation>
            </emma:emma>
          </inkml:annotationXML>
          <inkml:trace contextRef="#ctx0" brushRef="#br0" timeOffset="54291.4595">6074 4502 760 0,'-30'0'147'15,"30"0"-40"-15,0 0-33 0,0 0-6 0,0 0-3 16,0 0-2-16,0 0-4 0,-22 35-4 0,22-35-10 0,0 0-9 16,-40 32-9-16,40-32-1 0,-32 30 11 15,32-30-33-15,-30 46 25 0,15-17-32 16,-1 3 6-16,4 3 3 0,-1 7-8 0,1 1 5 16,4 5-7-16,-1 3 4 0,3 3-7 0,6-3 7 15,0-2-6-15,2 1 6 0,2-6-5 0,5 1 6 16,2-6-7-16,5-2 5 0,2-2-6 0,1-4 4 15,4 2-2-15,-4-6 5 0,7-1-4 16,0-3 4-16,-26-23-1 0,47 39 4 0,-47-39-5 16,37 24 1-16,-37-24 12 0,24 14-21 15,-24-14 11-15,0 0-22 0,0 0-14 0,0 0-21 16,0 0-18-16,0 0-30 0,0 0-58 0,0 0-96 16,-4-38-193-16,4 38 49 0,-11-32 402 0</inkml:trace>
          <inkml:trace contextRef="#ctx0" brushRef="#br0" timeOffset="55247.4732">6286 4841 484 0,'0'0'116'0,"0"0"-74"0,0 0-17 0,0 0-6 16,0 0 1-16,0 0 9 0,0 0 3 0,0 0 22 16,0 0 10-16,0 0 6 0,0 0-7 15,0 0-9-15,0 0-6 0,0 0-2 0,0 0-6 16,0-29-3-16,0 29-9 0,0 0-2 0,29-16-1 15,-29 16-1-15,0 0 0 0,30-29 0 0,-30 29-2 16,28-17-3-16,-28 17-3 0,30-18-2 0,-30 18-4 16,37-13-1-16,-37 13-5 0,39-9-1 15,-39 9-1-15,32-8-3 0,-32 8 0 16,26 0 1-16,-26 0-1 0,0 0-3 0,27 8-1 16,-27-8-2-16,0 0-1 0,6 37-2 0,-6-37 3 15,-6 49-2-15,-1-20 7 0,-4 1-2 0,-1-1 6 16,-2 2-5-16,-4 1 5 0,3-4-6 0,-11 2 5 15,7-5-4-15,19-25 5 0,-39 41-1 0,39-41 3 16,-37 35-1-16,37-35 3 0,-29 23-1 0,29-23 2 16,0 0-3-16,-22 7 1 0,22-7-2 15,0 0 0-15,0 0 3 0,0 0 0 0,0 0 2 16,0 0-1-16,0 0-3 0,0 0 0 0,16-30-2 16,-16 30-2-16,0 0 1 0,35-32-2 15,-35 32 2-15,29-25-3 0,-29 25 3 0,32-24-3 16,-32 24 3-16,34-20-2 0,-34 20 2 0,32-16-2 15,-32 16-1-15,28-5-1 0,-28 5 0 0,33 0 1 16,-33 0 0-16,34 12 0 0,-34-12-2 16,33 16-1-16,-33-16-3 0,29 25-1 0,-29-25 0 15,20 37 5-15,-20-37 0 0,15 43 6 0,-15-43-3 16,0 41 3-16,0-41-2 0,-15 37 3 0,15-37-2 16,-28 33 2-16,28-33-2 0,-39 27 3 0,39-27 0 15,-48 29 4-15,21-18 0 0,27-11 3 0,-49 24 0 16,49-24 1-16,-48 17-3 15,48-17 1-15,-44 11-4 0,44-11 0 0,-39 0-3 16,39 0-1-16,-29 0-2 0,29 0-1 0,0 0 0 16,-30-18-2-16,30 18 0 0,0 0-3 0,0 0-3 15,0 0-3-15,0 0-5 0,-7-30-9 0,7 30-13 16,0 0-23-16,27-15-35 0,-27 15-58 0,0 0-69 16,22-27-130-16,-22 27-63 0,32-15 288 0</inkml:trace>
          <inkml:trace contextRef="#ctx0" brushRef="#br0" timeOffset="56386.4424">6617 4954 511 0,'13'26'174'0,"-13"-26"-86"16,0 0-27-16,0 0 4 0,0 0 11 0,0 0 10 16,0 0 3-16,0 0-11 0,0 0-19 0,0 0-18 15,0 0-11-15,0 0-8 0,0 0-3 0,0 0 1 16,0 0 1-16,0 0-2 0,0 0 1 0,25 15-2 15,-25-15-3-15,0 0-1 0,29 0-2 16,-29 0-3-16,25 0-1 0,-25 0-1 0,38-7-1 16,-38 7 0-16,50-8 0 0,-20 0-1 0,5 2-1 15,-2-1 0-15,4 0 0 0,-3 2 0 0,4-6-3 16,-1 1 1-16,-3 0-3 0,2 2 2 0,-4 0-2 16,-4 3 2-16,-1-2-2 0,-2 7 2 15,-25 0-1-15,38-14 1 0,-38 14-2 0,28 0 1 16,-28 0 0-16,0 0-1 0,0 0-1 15,0 0-4-15,0 0-3 0,0 0-3 0,0 0 0 16,0 0 0-16,0 0-3 0,0 0-3 0,0 0-6 16,0 0-18-16,0 0-32 0,0 0-69 0,0 0-70 15,0 0-154-15,0 0-85 0,0 0 250 0</inkml:trace>
          <inkml:trace contextRef="#ctx0" brushRef="#br0" timeOffset="55693.6092">6880 4979 457 0,'0'0'147'0,"0"0"-42"0,0 0-7 15,0 0 1-15,0 0 5 0,0 0-6 0,-23-27-8 16,23 27-18-16,0 0-12 0,0 0-9 0,0 0-9 16,0 0-8-16,0 0-8 0,0 0-3 0,0 0-3 15,0 0-1-15,0 0-4 0,0 0-3 0,0 0-4 16,0 0-3-16,12 27-3 0,-12-27 1 0,0 0-1 15,0 29 2-15,0-29-3 0,11 38 2 16,-11-38-4-16,10 49 3 0,-2-22-4 16,-4 2 4-16,5 0-6 0,-2 1 4 0,1-1-6 15,-2 0 2-15,0-3-5 0,-6-26 4 0,9 41-6 16,-9-41 1-16,0 28-5 0,0-28-1 0,0 0-4 16,0 0-5-16,0 0-14 0,0 0-17 0,0 0-22 15,0 0-47-15,0 0-74 0,0 0-168 0,-20-53-71 16,20 53 264-16</inkml:trace>
          <inkml:trace contextRef="#ctx0" brushRef="#br0" timeOffset="55966.3288">7120 4892 921 0,'0'0'150'0,"0"0"-79"0,0 0-32 0,0 0-1 15,0 0 5-15,0 0 3 0,0 27-3 0,0-27-3 16,0 0-15-16,11 38-8 0,-11-38-11 0,0 42-2 16,6-18-6-16,0 5 4 0,0 2-4 0,1 2 4 15,2-2-4-15,2 1 4 0,-6-6-5 0,1-3 5 16,-6-23-6-16,11 41 1 0,-11-41-7 16,10 28 1-16,-10-28-5 0,0 0 1 0,0 0-7 15,0 0-8-15,0 0-12 0,0 0-8 0,0 0-2 16,0 0-7-16,0 0-19 0,0 0-39 15,0 0-62-15,0-26-119 0,-13-3-82 0,13 29 274 16</inkml:trace>
          <inkml:trace contextRef="#ctx0" brushRef="#br0" timeOffset="57297.6143">7340 4574 526 0,'0'0'250'0,"0"0"-103"0,0 0-65 0,0 0-10 16,0 0-34-16,0 0 5 0,0 0-10 15,0 0-7-15,0 0-2 0,0 0 2 0,0 0 4 16,0 0 1-16,0 0 1 0,0 0-1 15,0 0-2-15,27 0 0 0,-27 0 0 0,0 0-3 16,22 13-2-16,-22-13-3 0,0 0-2 0,35 22-16 16,-35-22 26-16,25 13-34 0,-25-13 26 0,34 17-19 15,-34-17-1-15,33 17 0 0,-33-17-2 0,35 27 1 16,-35-27-2-16,38 43 3 0,-17-19-3 0,3 6 5 16,-3 2-5-16,2 3 4 0,1 1-7 0,-1 3 6 15,3 2-5-15,-4 1 6 16,2 0-6-16,-9 0 3 0,0-2-6 0,-5-1 3 15,1-1-7-15,-5 2 4 0,-2-1-3 0,-4 2 7 16,-6-7-2-16,-1 2 8 0,-4-2-6 0,-3-2 6 16,-1-2-5-16,-6-6-24 0,21-24 44 0,-45 44-29 15,19-25 33-15,26-19-2 0,-46 32-15 0,46-32 2 16,-37 16-1-16,37-16-3 0,-29 5 0 16,29-5 0-16,0 0-2 0,-24 0 0 0,24 0-1 15,0 0 0-15,0 0-2 0,0 0 1 0,0 0-2 16,0 0-5-16,0 0-2 0,0 0-5 0,0 0-4 15,0 0-8-15,0 0-14 0,0 0-30 0,29-17-49 16,-35-10-69-16,31 27-138 0,-25 0-147 0,21-35 167 16,8 35 307-16</inkml:trace>
          <inkml:trace contextRef="#ctx0" brushRef="#br0" timeOffset="58634.2021">8250 4649 569 0,'0'0'120'0,"0"0"-50"0,0 0-13 16,0 0 7-16,0 0 12 0,0 0 6 0,0 0-3 15,0 0-1-15,0 0-15 0,0 0-19 0,0 0 12 16,0 0-30-16,0 0 11 0,0 0-7 16,-28 9-5-16,28-9 4 0,0 0-5 0,-32 28 0 15,32-28-6-15,-30 18-1 0,30-18-5 16,-28 26-2-16,28-26-5 0,-26 36 2 0,26-36-6 15,-20 51 3-15,11-17-4 0,0 4 3 0,0 3-6 16,4 2 6-16,-2 3-6 0,1 0 5 0,6 1-7 16,-5-7 4-16,5 3-6 0,0-6 5 0,11 2-7 15,-4-5 6-15,2-1-6 0,2-2 6 16,2-5-6-16,-13-26 3 0,33 47-3 0,-33-47 1 16,39 35-2-16,-39-35 4 0,40 24-2 0,-40-24 3 15,42 9-2-15,-42-9-2 0,39 6-1 0,-39-6 1 16,28 1 0-16,-28-1-1 0,0 0-2 0,0 0-7 15,26 0-8-15,-26 0-13 0,0 0-9 0,0 0-9 16,0 0-11-16,-15-32-19 0,15 32-17 16,0 0-27-16,0 0-24 0,0 0-58 15,-15-47-102-15,15 47 126 0,0 0 190 0</inkml:trace>
          <inkml:trace contextRef="#ctx0" brushRef="#br0" timeOffset="59523.8735">8585 5232 843 0,'0'0'106'0,"0"0"-45"0,0 0-17 0,0 0 5 16,0 0-1-16,0 0-1 0,0 0-6 15,0 0-10-15,0 0-4 0,0 0-4 0,0 0-5 16,0 0-4-16,0 0-4 0,0 0-2 0,0 0-4 16,0 0 0-16,0 0-3 0,0 0 0 0,0 0 0 15,0 0-1-15,0 0-1 0,0 0 1 16,0 0-1-16,0 0 2 0,0 0 0 0,0 25 3 16,0-25 3-16,0 0 3 0,0 0 1 0,-21 16 2 15,21-16-1-15,0 0 1 0,-29 0 2 0,29 0 0 16,0 0 1-16,0 0-1 0,-30 0-4 0,30 0-1 15,0 0-4-15,0 0 0 0,0 0-1 0,0 0-1 16,0 0-1-16,0 0 0 0,0 0-1 16,0 0-2-16,0 0 0 0,14-30-4 15,-14 30-1-15,27-17-1 0,-27 17 2 0,34-14-1 16,-34 14 1-16,35-7 1 0,-35 7-1 0,32 0 1 16,-32 0 0-16,27 5-1 0,-27-5 0 0,0 0-1 15,0 0-1-15,24 16 1 0,-24-16-2 0,0 0 4 16,0 0 0-16,-18 31 4 0,18-31 1 0,0 0 4 15,-31 23 1-15,31-23 0 0,-27 9 0 16,27-9 1-16,-24 0 0 0,24 0 1 0,0 0-2 16,-33 0-1-16,33 0-1 0,0 0-1 0,0 0-1 15,-27-10 0-15,27 10 1 0,0 0-1 16,0 0 1-16,0 0-2 0,0-27 0 0,0 27-2 16,0 0 1-16,0 0-2 0,8-31 2 0,-8 31-1 15,0 0 2-15,24-26-3 0,-24 26 1 0,0 0-1 16,24-23-1-16,-24 23 0 0,0 0 0 15,0 0-1-15,27-9-1 0,-27 9 0 0,0 0-4 16,0 0-1-16,0 0-6 0,0 0-5 0,0 0-6 16,0 0-9-16,10 30-17 0,-10-30-17 0,0 0-45 15,0 0-63-15,-9 23-109 0,9-23-171 0,0 0 159 16,0 0 298-16</inkml:trace>
          <inkml:trace contextRef="#ctx0" brushRef="#br0" timeOffset="60024.5359">8900 4902 814 0,'0'0'113'15,"0"0"-40"-15,0 0-4 0,0 0-10 0,0 0-5 16,0 0-2-16,0 0-6 0,0 0 1 0,0 0-4 16,0 0-5-16,0 0-5 0,15-23-8 15,-15 23-6-15,0 0-6 0,0 0-4 16,0 0-1-16,24-16-2 0,-24 16-1 0,0 0-2 0,25-9-1 16,-25 9-1-16,29-7 0 0,-29 7 1 15,28 0 0-15,-28 0 1 0,31 7-2 0,-31-7 1 16,36 17-2-16,-36-17 0 0,36 26-1 0,-36-26-1 15,37 42-4-15,-22-13 4 0,2 5-5 0,-7 3 4 16,-1 3-3-16,-1-2 6 0,-8-1-6 16,0-3 5-16,-8-3-8 0,-4-4 4 15,-3 0-6-15,15-27 5 0,-39 39 0 0,16-25 6 16,-3 0 2-16,1-3 5 0,-4-6 1 0,4-5 2 16,0 0 2-16,-2 0-2 0,3-11 0 0,24 11-2 15,-45-24-1-15,45 24-1 0,-31-36 2 0,31 36-3 16,-24-43 3-16,15 17-6 0,3-1 2 0,-2 1-5 15,8-2 3-15,-6-5-4 0,6 4 3 16,8-1-5-16,-2 1 0 0,-2 4-10 0,-4 25-1 16,11-33-10-16,-11 33-4 0,0 0-12 0,37-11-29 15,-37 11-50-15,34 0-88 0,-34 0-130 0,14-30-133 16,20 40 231-16,-34-10 240 0</inkml:trace>
          <inkml:trace contextRef="#ctx0" brushRef="#br0" timeOffset="60722.0535">9362 4930 548 0,'0'0'97'0,"0"0"-62"16,0 0-8-16,0 0 20 0,0 0 18 16,-27-14 28-16,27 14 5 0,0 0-11 0,0 0-10 15,0 0-15-15,0 0-10 0,0 0-9 0,0 0-11 16,0 0-9-16,0 0-8 0,0 0-4 0,0 0-2 15,0 0-4-15,0 0-1 0,0 0-2 0,0 0-2 16,27-21 1-16,-27 21-1 0,0 0 1 0,28-21-2 16,-28 21 3-16,0 0-2 0,39-23 1 0,-39 23 0 15,24-14 0-15,-24 14 0 0,27-7 2 16,-27 7 0-16,0 0-1 0,30 0 1 0,-30 0-2 16,0 0 0-16,0 0-1 0,29 16-1 0,-29-16-2 15,0 0 2-15,0 0-2 0,20 33 2 0,-20-33-3 16,0 29 2-16,0-29-1 0,0 46 3 15,-9-20-2-15,4-1 5 0,-3 2-5 0,-1-3 2 16,1 3-6-16,-1 2 4 0,0-3-4 16,0-1 4-16,-1 5-3 0,10-30 6 0,-20 44-3 15,20-44 5-15,-18 42 0 0,18-42 4 0,-12 31 2 16,12-31 0-16,0 0 1 0,-10 22 1 0,10-22 0 16,0 0-1-16,0 0 1 0,0 0-1 0,0 0-1 15,0 0-1-15,0 0 1 0,0 0 2 0,0 0 3 16,0 0 0-16,19-27 1 0,-19 27-5 0,0 0-2 15,29-26-2-15,-29 26-1 16,27-22-3-16,-27 22 0 0,36-18-1 0,-36 18 0 16,40-13-2-16,-40 13 3 0,40-12-3 0,-40 12 1 15,38-4 0-15,-38 4 0 0,37 0-1 0,-37 0 1 16,31 0-1-16,-31 0 1 0,0 0 0 0,33 6-1 16,-33-6-2-16,0 0-3 0,0 0-1 0,26 7-5 15,-26-7-3-15,0 0-4 0,0 0-8 0,0 0-12 16,0 0-20-16,38 19-36 0,-38-19-55 15,0 0-62-15,0 0-97 0,0 0-128 0,51 9 210 16,-51-9 227-16</inkml:trace>
          <inkml:trace contextRef="#ctx0" brushRef="#br0" timeOffset="61389.9424">9774 4656 318 0,'0'0'145'0,"0"0"-50"0,0 0-31 15,0 0-2-15,0 0 11 0,0 0 11 0,0 0 12 16,0 0 1-16,0 0-11 0,0 0-11 0,0 0-16 15,27-7-26-15,-27 7 13 0,0 0-22 0,0 0 13 16,24 6-5-16,-24-6-7 0,0 0-3 16,0 0-6-16,30 8-1 0,-30-8-4 15,0 0-2-15,33 7 1 0,-33-7 1 0,28 12-2 16,-28-12 0-16,39 10-2 0,-39-10 0 0,42 16-2 16,-17-8 2-16,-1 2-2 0,4 2 3 0,-2 0-3 15,2 4 0-15,-1 0-3 0,-1 6 2 0,-1 4-5 16,0-1 3-16,-2 3-3 0,-4 5 1 0,-1 1-3 15,-1 4 3-15,-7 4-6 0,-4-4 7 16,-6 6-8-16,6-7 8 0,-6 2-6 0,-7-1 6 16,-2-2-5-16,-2-3 6 0,-2-2-5 0,-4 2 6 15,-1-6-6-15,0-2 6 0,18-25-4 16,-30 41 2-16,30-41 0 0,-26 25 0 0,26-25-1 16,-24 17 2-16,24-17-1 0,0 0 2 0,-29 11 0 15,29-11 0-15,0 0-1 0,0 0 0 0,0 0-2 16,0 0 1-16,0 0-1 0,0 0-1 15,0 0-1-15,0 0-1 0,0 0-3 0,0 0-1 16,0 0-3-16,0 0-4 0,0 0-4 0,0 0-8 16,0 0-14-16,0 0-21 0,24-7-34 0,-24 7-56 15,0 0-67-15,0 0-139 0,9-40-74 0,-9 40 254 16</inkml:trace>
        </inkml:traceGroup>
        <inkml:traceGroup>
          <inkml:annotationXML>
            <emma:emma xmlns:emma="http://www.w3.org/2003/04/emma" version="1.0">
              <emma:interpretation id="{DF507E2A-8CE7-4819-90FA-F94154A4A7BF}" emma:medium="tactile" emma:mode="ink">
                <msink:context xmlns:msink="http://schemas.microsoft.com/ink/2010/main" type="inkWord" rotatedBoundingBox="14494,17297 15021,17289 15027,17694 14500,17701"/>
              </emma:interpretation>
            </emma:emma>
          </inkml:annotationXML>
          <inkml:trace contextRef="#ctx0" brushRef="#br0" timeOffset="62851.3753">10672 5326 762 0,'0'0'177'0,"0"0"-70"0,0 0-23 0,0 0-13 15,24 10-3-15,-24-10-12 0,0 0-10 0,27-10-12 16,-27 10-12-16,34-7-4 0,-34 7-8 0,41-14 1 16,-16 6-4-16,-1 1 1 0,4-3 1 0,1 3-1 15,1 0-3-15,-2 1-1 0,2-1-3 0,1 1-1 16,-2 6-1-16,-4 0 1 16,1-4 0-16,-26 4-1 0,38 0-1 0,-38 0-2 15,32 0-2-15,-32 0-3 0,25 9-3 0,-25-9-6 16,0 0-6-16,0 0-18 0,0 0-14 0,0 0-14 15,0 0-21-15,0 0-61 0,0 0-28 0,0 0-124 16,0 27-116-16,0-27 304 0</inkml:trace>
          <inkml:trace contextRef="#ctx0" brushRef="#br0" timeOffset="62527.3593">10741 5032 538 0,'0'0'106'0,"0"0"-55"0,0 0-15 15,0 0-1-15,0 0 5 0,0 0 10 0,0 0 4 16,0 0 6-16,0 0 3 0,0 0-3 16,0 0-5-16,0 0-8 0,0 0-6 0,0 0-3 15,0 0-2-15,0 0 0 0,0 0-3 0,27-9-4 16,-27 9-8-16,30 0-5 0,-30 0-4 0,42-11-1 16,-17 4 1-16,5 1-4 0,3-2-1 15,-2 1-3-15,-1 2-1 0,0-2-1 0,-2-2-1 16,-1 3-1-16,-1-1 1 0,-3 4-3 0,-23 3 2 15,38-8-1-15,-38 8-4 0,28-7-4 16,-28 7-4-16,0 0-5 0,0 0-5 0,0 0-7 16,0 0-14-16,0 0-5 0,0 0-14 0,0 0-19 15,0 0-29-15,0 0-24 0,0 0-39 0,-40-3-31 16,40 3-73-16,0 0 14 0,-42-3 264 0</inkml:trace>
        </inkml:traceGroup>
        <inkml:traceGroup>
          <inkml:annotationXML>
            <emma:emma xmlns:emma="http://www.w3.org/2003/04/emma" version="1.0">
              <emma:interpretation id="{54D02D28-4C24-4182-95FF-2556E1F95027}" emma:medium="tactile" emma:mode="ink">
                <msink:context xmlns:msink="http://schemas.microsoft.com/ink/2010/main" type="inkWord" rotatedBoundingBox="15551,16778 20342,16711 20358,17849 15566,17915"/>
              </emma:interpretation>
            </emma:emma>
          </inkml:annotationXML>
          <inkml:trace contextRef="#ctx0" brushRef="#br0" timeOffset="71681.9546">11732 5046 709 0,'0'0'118'0,"0"0"-55"0,0 0-9 0,0 0 2 16,0 0 3-16,0 0 2 0,0 0-1 0,0 0-3 15,0 0-5-15,0 0-3 0,0 0-7 16,0 0-7-16,0 0-5 0,0 0-5 0,0 0-3 16,0 0-3-16,0 0-1 0,0 0-1 0,0 0-4 15,0 0-2-15,0 0-4 0,0 0-1 0,0 0-2 16,0 0 0-16,33 6-1 0,-33-6-1 0,44-9 0 16,-15 2-1-16,1-1-1 0,5-1 1 15,-2 2-1-15,5 0 2 0,-4 1-2 0,-1-2 1 0,1 3-1 16,-4 5 1-16,0-6-1 0,-4 6 0 15,-26 0 0-15,38 0 0 0,-38 0 0 16,0 0 0-16,0 0 1 0,24 0-1 0,-24 0 1 16,0 0 1-16,0 0-1 0,0 0-2 0,0 0 1 15,0 0-4-15,0 0-2 0,-28 11-4 0,28-11-5 16,0 0-7-16,0 0-10 0,0 0-18 0,-26 0-33 16,26 0-63-16,0 0-81 0,0 0-187 0,0 0-43 15,0 0 315-15</inkml:trace>
          <inkml:trace contextRef="#ctx0" brushRef="#br0" timeOffset="72092.0145">12554 4686 635 0,'-35'0'190'16,"35"0"-72"-16,0 0 4 0,0 0-18 0,-24 0-13 15,24 0-19-15,0 0-15 0,0 0-10 16,0 0-12-16,0 0-4 0,0 0-9 16,0 0-5-16,0 0-5 0,-18 30-3 0,18-30 0 15,0 0 4-15,-6 34-3 0,6-34 3 0,0 43-5 16,0-14 2-16,0 3-6 0,0 3 3 0,0 2-8 15,0 3 5-15,0 6-4 0,0-6 5 0,8 5-5 16,-2-4 4-16,-6-6-5 0,6-2 3 0,-6 0-5 16,0-4 5-16,7-2-4 0,-7 0 4 15,0-27-3-15,9 38 1 0,-9-38-1 0,0 0 1 16,8 33-2-16,-8-33 2 0,0 0-2 0,0 0 2 16,0 0-5-16,0 0-2 0,0 0-6 0,0 0-4 15,0 0-1-15,0 0 1 0,0 0-6 16,0 0-10-16,0 0-32 0,12-39-66 0,-12 39-105 0,6-28-210 15,-6-4-24-15,0 32 309 16</inkml:trace>
          <inkml:trace contextRef="#ctx0" brushRef="#br0" timeOffset="72767.7458">12809 4897 506 0,'0'0'162'16,"-31"16"-98"-16,31-16-24 0,0 0 17 0,0 0 16 0,0 0 17 15,0 0 1-15,-35 0-5 0,35 0-11 16,0 0-15-16,0 0-9 0,0 0-10 0,0 0-11 16,0 0-9-16,0 0-5 0,0 0-4 0,0 0-2 15,0 0-2-15,0 0-1 0,0 0 0 16,0 0-2-16,0 0-1 0,0 0 0 0,0 0-1 15,0 0 0-15,0 0 0 0,0 0 0 0,0 0 2 16,0 0-1-16,0-24 3 0,0 24-1 0,0 0 1 16,0 0-1-16,14-27 2 0,-14 27-1 0,0 0 0 15,24-29-3-15,-24 29 0 0,0 0-4 16,34-34 1-16,-34 34-2 0,30-19 1 16,-30 19 1-16,33-17 1 0,-33 17-3 0,27-7 2 15,-27 7-2-15,24 0 0 0,-24 0 2 0,0 0-2 16,34 17 2-16,-34-17-1 0,0 0 1 0,22 35-3 15,-22-35 1-15,8 38-2 0,-8-38 2 0,0 43-1 16,0-19 3-16,0 1-2 0,0 0 2 0,0 7-4 16,0-4 3-16,-11 1-4 0,4 4 5 0,-2-2-5 15,-2 0 6-15,1-1-5 0,-5-5 4 16,3 1-3-16,12-26 4 0,-25 48-3 0,25-48 4 16,-21 37-1-16,21-37 1 0,-23 27 0 0,23-27 2 15,0 0-1-15,0 0 3 0,0 0 0 0,0 0 1 16,0 0-2-16,0 0 0 0,0 0 1 0,0 0-1 15,0 0 1-15,0 0-3 0,0 0-1 16,0 0 0-16,0 0 0 0,0 0 1 0,0 0-1 16,32 0 0-16,-32 0 0 0,28 0-2 15,-28 0 1-15,35-5-2 0,-35 5 1 0,37 0 0 16,-37 0 0-16,36-6 0 0,-36 6 0 0,40 0 0 16,-40 0-1-16,39 0 2 0,-39 0-2 0,34 0 0 15,-34 0 1-15,30 0-1 0,-30 0-1 0,27 0 2 16,-27 0-2-16,0 0 2 0,0 0-2 0,25 6 0 15,-25-6 1-15,0 0-1 16,0 0-3-16,0 0-2 0,0 0-6 0,0 0-4 0,0 0-6 16,0 0-6-16,0 0-11 0,0 0-14 0,0 0-49 15,0 0-103-15,0 0-219 0,33-18-91 16,-33 18 251-16</inkml:trace>
          <inkml:trace contextRef="#ctx0" brushRef="#br0" timeOffset="73358.2067">13605 4576 596 0,'27'0'159'0,"-27"0"-61"0,0 0-25 0,0 0-6 16,0 0-1-16,0 0-19 0,0 0 19 0,0 0-24 0,0 0 10 16,0 0-15-16,0 0-6 0,0 0-4 15,0 0 0-15,-19 32 21 0,19-32-37 16,0 0 29-16,-18 33-38 0,18-33 12 0,-16 33 2 16,16-33-5-16,-15 48 5 0,6-20-6 0,1 5 3 15,-1 1-6-15,2 4 2 0,-2 4-6 0,9-1 4 16,-6 1-6-16,6 3 7 0,0-2-7 0,4 1 7 15,4-5-6-15,-1-2 4 0,4 1-3 0,-1-2 5 16,1-1-3-16,2 0 3 0,2-2-5 16,1-5 3-16,-1-1-6 0,-15-27 3 15,36 42-6-15,-36-42 3 0,38 32-2 0,-38-32 1 0,33 18-1 16,-33-18-1-16,25 11-1 0,-25-11-2 0,0 0 0 16,0 0 0-16,0 0 0 0,0 0 0 15,0 0-1-15,0 0 0 0,0 0-2 0,0 0 1 16,0 0-3-16,0 0 0 0,0 0-4 0,0 0-7 15,0 0-16-15,0-28-38 0,0 28-76 16,0-24-135-16,0 24-198 0,0 0 6 0,0-46 474 16</inkml:trace>
          <inkml:trace contextRef="#ctx0" brushRef="#br0" timeOffset="76038.4593">13931 5271 626 0,'-24'-8'105'0,"24"8"-53"0,0 0-16 15,0 0 3-15,0 0 1 0,0 0 3 0,0 0-3 16,0 0-2-16,0 0-1 0,0 0 2 0,0 0 1 15,0 0 2-15,0 0-4 0,15 36-4 0,-15-36-6 16,0 0-5-16,0 0-5 0,2 27 0 16,-2-27-5-16,0 0 0 0,0 0-1 0,0 0 0 15,0 0 0-15,-30 19 1 0,30-19-1 0,0 0-2 16,-24 0 0-16,24 0 0 0,0 0 0 0,0 0-2 16,-27 0-4-16,27 0-2 0,0 0-1 15,0 0-2-15,0 0 1 0,0 0 1 0,-12-33 0 16,12 33-2-16,0 0 3 0,0 0-3 0,12-27 1 15,-12 27 0-15,0 0 1 0,0 0-1 16,27-23 0-16,-27 23-1 0,0 0 2 0,0 0-2 16,30-19 2-16,-30 19-2 0,0 0 1 0,0 0-1 15,0 0 1-15,27 0 0 0,-27 0-2 0,0 0-2 16,0 0-2-16,0 0 0 0,0 0 1 0,0 0 3 16,0 0 1-16,12 25 1 0,-12-25 2 0,0 0 2 15,0 0 0-15,0 0 1 0,0 0 0 16,0 0 1-16,0 0-1 0,0 0 1 15,0 0-1-15,0 0 0 0,0 0-1 0,0 0-1 16,0 0-2-16,0 0-1 0,0 0 0 0,0 0 0 16,-17 26 0-16,17-26 0 0,0 0 0 0,0 0-3 15,0 0-4-15,0 0-5 0,0 0-18 0,0 0-23 16,0 0-50-16,0 0-82 0,0 0-179 0,0 0-117 16,-12-31 212-16</inkml:trace>
          <inkml:trace contextRef="#ctx0" brushRef="#br0" timeOffset="76601.9544">14309 4922 757 0,'0'0'105'0,"0"0"-55"0,0 0-20 16,0 0-8-16,0 0 4 0,-18-25 13 16,18 25 10-16,0 0 7 0,0 0-3 0,0 0-5 15,0 0-4-15,0 0-3 0,0 0-4 0,0 0-7 16,0 0-5-16,0 0-8 0,0 0-4 0,0 0-6 15,0 0-3-15,0 0 0 0,0 0-4 0,23-28 2 16,-23 28-2-16,0 0 0 0,27-6 1 16,-27 6-1-16,0 0 1 0,34 0 0 0,-34 0-1 15,24 6 0-15,-24-6 1 0,25 10-2 0,-25-10 2 16,24 16-1-16,-24-16 1 0,24 30-1 0,-24-30 1 16,15 47-2-16,-7-20 2 0,-1 4-5 0,-7 2 6 15,8-1-5-15,-8-5 6 0,0 0-6 16,0-27 4-16,-8 46-3 0,8-46 4 0,-16 35-3 15,16-35 4-15,-21 30 0 0,21-30 3 16,-29 20 2-16,29-20 5 0,-28 19 1 0,28-19 1 16,-28 11 0-16,28-11-1 0,-26 0-1 0,26 0-2 15,0 0-1-15,-30-15-2 0,30 15-1 0,0 0-2 16,-24-19 0-16,24 19-3 0,0 0 0 0,-15-39-2 16,15 39 0-16,-7-35-1 0,7 35 2 0,-11-44-4 15,11 44-1-15,-4-42-9 0,4 42-3 16,0-37-8-16,0 37-4 0,0-27-14 0,0 27-26 15,9-27-43-15,-9 27-69 0,0 0-91 0,33-39-194 16,-6 39 76-16,-21-23 389 0</inkml:trace>
          <inkml:trace contextRef="#ctx0" brushRef="#br0" timeOffset="77203.6318">14771 4847 866 0,'0'0'184'0,"0"0"-83"16,0 0-35-16,0 0-21 0,0 0-13 0,0 0-6 15,0 0-4-15,0 0-1 0,0 0 0 0,0 0-1 16,0 0-1-16,0 0-3 0,0 0-1 0,0 0-1 16,0 0-3-16,27-26-2 0,-27 26-2 15,0 0-1-15,0 0-1 0,36-9-2 0,-36 9 0 16,28-7 0-16,-28 7-2 0,30 0 1 0,-30 0-2 16,31-6 1-16,-31 6-1 0,30 0 0 15,-30 0 0-15,26 6-1 0,-26-6 1 0,0 0 1 16,24 14-2-16,-24-14 0 0,0 0 0 0,0 30-1 15,0-30 3-15,-6 33-3 0,6-33 4 0,-15 39-4 16,15-39 4-16,-18 45-2 0,4-20 3 16,-1-1-1-16,0 3 3 0,15-27-3 0,-31 43 5 15,31-43-3-15,-24 40 6 0,24-40-2 0,-24 37 2 16,24-37-1-16,-16 27 1 0,16-27-1 0,0 0 2 16,-14 25-1-16,14-25 0 0,0 0-1 0,0 0-2 15,0 0-2-15,0 0 2 0,0 0-2 16,0 0 1-16,0 0-1 0,0 0-2 0,29 16 0 15,-29-16-2-15,0 0 2 0,36 0-2 16,-36 0 0-16,36-12-1 0,-36 12 0 0,40-8-1 16,-40 8 1-16,45-10-2 0,-45 10-1 0,42-5-3 15,-42 5-1-15,37-6-1 0,-37 6-2 0,30 0-2 16,-30 0-4-16,25-7-2 0,-25 7-4 0,0 0-4 16,35 0-3-16,-35 0-11 0,0 0-15 0,0 0-16 15,35 0-40-15,-35 0-43 0,0 0-57 16,0 0-99-16,24-28-88 0,6 37 227 0,-30-9 171 15</inkml:trace>
          <inkml:trace contextRef="#ctx0" brushRef="#br0" timeOffset="77808.0351">15496 4361 777 0,'0'0'236'0,"0"0"-113"0,0 0-41 16,0 0-13-16,0 0-21 0,0 0-10 0,0 0-9 15,0 0-6-15,0 0-7 0,0 0-5 0,0 0 0 16,0 0 2-16,4 26 3 0,-4-26 2 0,0 0-3 16,0 0 0-16,24 30-4 0,-24-30 0 15,0 0-2-15,33 29-2 0,-33-29-1 0,28 24 1 16,-28-24-4-16,33 30 2 0,-33-30-5 0,35 32 3 16,-35-32-4-16,40 42 2 0,-40-42 15 15,34 48-30-15,-19-18 29 0,-1 1-28 0,-4 2 10 16,-2-1 5-16,-2 2-4 0,-6-1 4 0,0 3-4 15,0-3 4-15,-8 2-5 0,2-2 6 0,-3-1-5 16,0-1 3-16,-1 0-3 0,-1 2 4 16,-1-7-5-16,1 1 4 0,-4 3-3 0,-2-8 4 15,17-22-3-15,-24 44 4 0,24-44-5 0,-27 35 4 16,27-35-3-16,-21 31 3 0,21-31 0 0,0 0 1 16,-24 23-2-16,24-23 1 0,0 0-3 0,0 0 1 15,0 0-3-15,0 0-2 0,0 0-2 0,0 0-1 16,0 0 1-16,0 0-1 0,0 0-1 0,0 0-7 15,0 0-11-15,0 0-23 16,0 0-43-16,0 0-80 0,54-5-146 0,-54 5-175 16,35-24 101-16,-1 30 393 0</inkml:trace>
          <inkml:trace contextRef="#ctx0" brushRef="#br0" timeOffset="78585.4533">16119 5162 677 0,'-24'0'192'16,"24"0"-82"-16,0 0-37 0,24 6-14 0,-24-6-8 15,0 0-3-15,0 0-4 0,34 0-3 0,-34 0-4 16,0 0-3-16,30-17-1 0,-30 17-5 0,0 0-3 16,38 0-7-16,-38 0-3 0,0 0-3 0,29-11-3 15,-29 11 2-15,0 0-3 0,29 0 1 16,-29 0 0-16,0 0-2 0,27-8 1 15,-27 8-1-15,0 0-1 0,31 0 0 0,-31 0 0 16,0 0-2-16,36-6 0 0,-36 6-3 0,33-5 0 16,-33 5-1-16,33-5 0 0,-33 5 0 0,30 0 0 15,-30 0-1-15,26 0 1 0,-26 0-1 0,0 0 1 16,30 0 0-16,-30 0 0 0,0 0 0 0,0 0-2 16,0 0-2-16,0 0-4 0,0 0-6 15,0 0-3-15,0 0-4 0,0 0-11 0,0 0-19 16,0 0-40-16,0 0-69 0,-7 24-122 0,7-24-193 15,0 0 41-15,0 0 434 0</inkml:trace>
          <inkml:trace contextRef="#ctx0" brushRef="#br0" timeOffset="78247.5281">16171 4948 684 0,'-31'-3'171'16,"31"3"-61"-16,0 0-16 0,0 0-12 0,0 0-17 15,0 0-11-15,0 0-11 0,0 0-4 0,0 0-4 16,0 0-3-16,0 0-5 0,0 0-3 16,0 0-2-16,0 0-4 0,0 0 1 0,0 0-3 15,0 0-2-15,34 0-1 0,-34 0-3 0,0 0-1 16,33-7-3-16,-33 7-2 0,33-8-1 15,-33 8-1-15,42-8-1 0,-42 8 0 0,45-7 0 16,-45 7 0-16,44-9-1 0,-44 9 0 0,44-6 1 16,-44 6-2-16,45-3 1 0,-45 3 0 15,35 0 0-15,-35 0-1 0,26 0 0 0,-26 0-3 16,0 0-4-16,0 0-4 0,0 0-8 0,0 0-7 16,0 0-9-16,0 0-9 0,0 0-27 0,0 0-21 15,0 0-43-15,-33 0-37 0,33 0-85 0,0 0-128 16,-45 8 58-16,45-8 328 0</inkml:trace>
        </inkml:traceGroup>
        <inkml:traceGroup>
          <inkml:annotationXML>
            <emma:emma xmlns:emma="http://www.w3.org/2003/04/emma" version="1.0">
              <emma:interpretation id="{E378D0C8-4A59-4B54-B448-42FA3DE9A357}" emma:medium="tactile" emma:mode="ink">
                <msink:context xmlns:msink="http://schemas.microsoft.com/ink/2010/main" type="inkWord" rotatedBoundingBox="20763,16802 22873,16773 22888,17815 20778,17845">
                  <msink:destinationLink direction="with" ref="{BECFD5F3-79B1-4872-BFCA-02FA84EFABDB}"/>
                </msink:context>
              </emma:interpretation>
            </emma:emma>
          </inkml:annotationXML>
          <inkml:trace contextRef="#ctx0" brushRef="#br0" timeOffset="84541.7955">17033 4876 360 0,'0'0'210'0,"0"0"-63"0,0 0-51 0,0 0-26 0,0 0-17 15,-15 24-20-15,15-24-1 0,0 0-13 16,0 0-5-16,0 0-4 0,-23-8 2 0,23 8 6 16,0 0 12-16,0 0 11 0,-26-4 13 0,26 4 5 15,0 0-2-15,0 0 1 0,-27 9-9 0,27-9-5 16,0 0-11-16,0 0-7 0,0 0-6 0,0 0-4 15,0 0-4-15,0 0 0 0,0 0-2 16,0 0 0-16,0 0-3 0,0 0 1 0,0 0-1 16,0 0 1-16,0 0-1 0,0 0 1 0,0 0 0 15,0 0 1-15,0 0 3 0,26-5-1 0,-26 5-2 16,0 0 1-16,37-13-2 0,-37 13-1 0,37-6-2 16,-37 6-2-16,42-6-2 0,-42 6-1 15,39 0 0-15,-39 0 0 0,36-5 0 0,-36 5 0 16,30 0 1-16,-30 0-2 0,0 0 0 15,30 0 1-15,-30 0-3 0,0 0-1 0,0 0-2 16,0 0-3-16,0 0 0 0,0 0-4 0,0 0 2 16,0 0-2-16,0 0 1 0,0 0-1 0,-9 29-6 15,9-29-5-15,0 0-11 0,0 0-17 0,0 0-30 16,0 0-51-16,6 34-73 0,-6-34-100 0,0 0-157 16,0 0 144-16,-12-28 319 0</inkml:trace>
          <inkml:trace contextRef="#ctx0" brushRef="#br0" timeOffset="85303.5876">17470 5295 364 0,'0'0'156'0,"0"0"-91"0,0 0-29 16,0 0-11-16,0 0 0 0,0 0 3 0,0 0 8 15,0 0 7-15,0 0 9 0,0 0 11 0,0 0 11 16,0 0 2-16,0 0 3 0,0 0-6 0,0 0-8 15,0 0-10-15,0 0-9 0,-20-24-7 0,20 24-6 16,0 0-4-16,0 0-7 0,0 0-6 16,0 0-6-16,0-25-2 0,0 25-4 0,0 0-1 15,0 0-1-15,0 0-3 0,17-27-3 16,-17 27-1-16,0 0-3 0,0 0-1 0,25-17 2 0,-25 17 0 16,0 0-1-16,0 0 2 0,0 0-1 15,27 21-1-15,-27-21 5 0,8 24-2 0,-8-24 4 16,0 37-1-16,0-37 4 0,-9 35-2 0,9-35 3 15,-17 30-1-15,17-30 2 0,-25 26 2 16,25-26 3-16,-32 15 2 0,32-15 2 0,-34 5-2 16,34-5-1-16,-30 0-2 0,30 0-1 0,-24-12 0 15,24 12-1-15,0 0 2 0,0 0-2 0,-28-32 0 16,28 32-2-16,0 0 1 0,-8-30-2 0,8 30 2 16,0 0-3-16,8-37 1 0,-8 37-2 0,12-31 1 15,-12 31-2-15,18-27 2 0,-18 27-3 16,0 0 2-16,33-31-2 0,-33 31 0 0,25-13-1 15,-25 13-1-15,25 0-2 0,-25 0-2 0,24 0-2 16,-24 0-4-16,26 7 1 0,-26-7 1 16,0 0 3-16,24 25 2 0,-24-25 3 0,0 0-1 15,15 37 3-15,-15-37-1 0,0 28 3 0,0-28 0 16,-17 27 3-16,17-27 0 0,-18 26 4 0,18-26-1 16,0 0 1-16,-37 21 1 0,37-21-2 15,-24 6 1-15,24-6-2 0,0 0-2 0,-30-6-1 16,30 6-1-16,0 0-1 0,0 0 0 0,0 0-1 15,-15-34 2-15,15 34-3 0,0 0 2 0,8-39-1 16,-8 39 1-16,10-27-2 0,-10 27 2 16,15-25-2-16,-15 25 1 0,0 0-2 0,0 0-1 15,0 0-1-15,0 0-5 0,0 0-2 0,24-16-9 16,-24 16-6-16,0 0-16 0,0 0-21 16,0 35-47-16,0-35-62 0,-9 26-113 0,9-26-182 15,0 0 101-15,0 39 366 0</inkml:trace>
          <inkml:trace contextRef="#ctx0" brushRef="#br0" timeOffset="86133.667">17926 4615 617 0,'0'24'226'0,"0"-24"-115"0,0 0-26 0,0 0-5 15,0 0-10-15,0 0-8 0,0 0-7 0,0 0-8 16,0 0-3-16,0 0-6 0,0 0-3 0,-9-26-23 16,9 26 14-16,0 0-23 0,0 0 13 0,0 0-3 15,0 0-4-15,23-31 0 0,-23 31-5 16,0 0 2-16,29-30-4 0,-29 30 0 0,24-20-1 15,-24 20 0-15,27-21-1 0,-27 21 2 0,25-11-2 16,-25 11 2-16,0 0 0 0,33-9 0 0,-33 9-2 16,0 0 1-16,31 4-1 0,-31-4-1 0,0 0 2 15,32 20-2-15,-32-20 0 0,0 0-1 16,28 37 0-16,-28-37-2 0,17 47-12 0,-11-21 29 16,-1 7-29-16,-5 8 26 0,8-1-15 15,-8 10-8-15,0-3 6 0,0 1-7 0,-6 2 9 16,0-4-4-16,0 4 7 0,-1-6-9 0,-5-1 6 15,1-6-6-15,-4-7 6 0,-1-2 2 0,-1-3 6 16,17-25 0-16,-40 42 6 0,40-42-1 0,-40 31 3 16,40-31-1-16,-47 11-2 0,47-11 0 0,-43 0-4 15,43 0 1-15,-37-22 0 0,37 22 1 0,-29-28-1 16,29 28 0-16,-21-35-3 0,21 35 5 16,-10-41-4-16,10 14 4 0,0 4-3 0,4-5 3 15,5 0-3-15,2-3 3 0,5 3-2 0,4 3 2 16,-20 25-3-16,43-46 2 0,-18 32-2 15,1-1 0-15,-2 7-2 0,3 2 0 0,-2 6-1 16,0 0 0-16,2 0 0 0,-1 0 0 0,-2 13-1 16,-24-13-1-16,44 19 1 0,-44-19-2 15,45 32 3-15,-45-32-3 0,42 39 2 0,-42-39-2 16,37 46 3-16,-20-22-2 0,-2 4 3 0,1 0-4 16,-4-1 5-16,2 1-5 0,-4 2 5 0,-1 0-4 15,-3-1 3-15,2-2-3 0,-8-3 2 0,0-24-3 16,6 37 2-16,-6-37-4 0,0 25 1 0,0-25-3 15,0 0 0-15,0 0-2 0,0 0-1 16,0 0-3-16,0 0-2 0,0 0-2 16,0 0-11-16,-26-27-20 0,13-8-62 0,13 35-131 15,0-35-258-15,-9-2 14 0,9 37 327 0</inkml:trace>
          <inkml:trace contextRef="#ctx0" brushRef="#br0" timeOffset="86605.919">18546 4528 651 0,'0'0'273'0,"0"0"-174"15,0 0-19-15,0 0-9 0,0 0-2 16,0 0-9-16,0 0-5 0,0 0-8 0,0 0-10 15,10 28-6-15,-10-28-5 0,0 0-3 0,0 29-3 16,0-29-5-16,-6 26-17 0,6-26 28 0,-7 31-33 16,7-31 28-16,-12 36-17 0,12-36-4 0,-14 37 2 15,14-37-4-15,-12 35 4 0,12-35-1 0,-12 32 1 16,12-32 0-16,-10 23 1 0,10-23 0 0,0 0 3 16,-9 28 0-16,9-28 2 0,0 0 0 15,0 0 0-15,0 0-1 0,0 0 1 16,0 0-1-16,0 0 0 0,0 0 0 0,0 0 1 15,0 0 0-15,27 18-1 0,-27-18 0 0,0 0-1 16,36-5-1-16,-36 5-1 0,39-13-1 0,-39 13-1 16,44-8-1-16,-18 2-1 0,-2 6 0 0,3-7 0 15,2 7 1-15,1 0-1 0,3 0-1 0,-1 0-2 16,3 0-3-16,-5 0 0 0,-1 3-1 16,-4-3 2-16,-25 0 0 0,43 10-1 0,-43-10 0 15,36 0-2-15,-36 0 1 0,27 7-3 0,-27-7-2 16,0 0-3-16,0 0-6 0,0 0-7 0,0 0-6 15,0 0-16-15,0 0-30 0,5-33-68 0,-5 33-115 16,0 0-205-16,-15-33-4 0,15 33 397 0</inkml:trace>
          <inkml:trace contextRef="#ctx0" brushRef="#br0" timeOffset="94387.1601">18940 4533 379 0,'12'-25'76'0,"-12"25"-14"15,0 0-14-15,0 0-6 0,0-26-7 16,0 26 4-16,0 0 1 0,0 0 7 16,-12-32 4-16,12 32 8 0,0 0 7 0,0 0 8 15,0 0-4-15,0 0 0 0,-27-31-9 0,27 31-5 16,0 0-6-16,0 0-5 0,0 0-5 0,0 0-7 16,0 0-5-16,0 0-3 0,-25-8-3 0,25 8-4 15,0 0-1-15,0 0-3 0,0 0-4 0,0 0 0 16,0 0-3-16,0 0 0 0,0 0-2 15,0 0-3-15,0 0 0 0,0 0-1 0,0 28-2 16,0-28 2-16,-8 33-2 0,4-6 2 16,4 6-3-16,-8 2-12 0,10 11 26 0,-2 4-26 15,0 2 25-15,0 2-7 0,0 7-7 0,0-7 10 16,6 0-7-16,-2-1 7 0,-4-2-6 0,8-5 6 16,-2-3-6-16,-6-1 5 0,9-3-6 15,-9-4 5-15,4-2-6 0,-4-1 5 0,0-9-6 16,0-23 4-16,6 37-4 0,-6-37 2 0,0 24-4 15,0-24 1-15,0 0-6 0,0 0-2 0,0 0-4 16,0 0-3-16,-10 31-6 0,10-31-3 0,0 0-13 16,0 0-11-16,0 0-33 0,0 0-59 0,0 26-75 15,0-26-198-15,0 0-13 0,0 0 281 0</inkml:trace>
        </inkml:traceGroup>
      </inkml:traceGroup>
    </inkml:traceGroup>
  </inkml:traceGroup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11-27T22:09:46.908"/>
    </inkml:context>
    <inkml:brush xml:id="br0">
      <inkml:brushProperty name="width" value="0.04667" units="cm"/>
      <inkml:brushProperty name="height" value="0.04667" units="cm"/>
      <inkml:brushProperty name="color" value="#9966CC"/>
      <inkml:brushProperty name="fitToCurve" value="1"/>
    </inkml:brush>
  </inkml:definitions>
  <inkml:traceGroup>
    <inkml:annotationXML>
      <emma:emma xmlns:emma="http://www.w3.org/2003/04/emma" version="1.0">
        <emma:interpretation id="{B83B461C-3FBA-4AE9-AAA1-109DB95FF0E5}" emma:medium="tactile" emma:mode="ink">
          <msink:context xmlns:msink="http://schemas.microsoft.com/ink/2010/main" type="inkDrawing" rotatedBoundingBox="16962,14064 23447,13896 23510,16326 17025,16494" semanticType="enclosure" shapeName="Other">
            <msink:sourceLink direction="with" ref="{CD3D3402-7A2C-428D-B686-B5F60C1A6B18}"/>
          </msink:context>
        </emma:interpretation>
      </emma:emma>
    </inkml:annotationXML>
    <inkml:trace contextRef="#ctx0" brushRef="#br0">774 235 514 0,'0'0'92'16,"34"7"-53"-16,-34-7-29 0,32 0-6 0,-32 0-2 16,43 0 0-16,-15 0 0 0,5 0-11 15,5-5 9-15,5-3-2 0,2 3 18 16,5-4 13-16,9 4 10 0,-2-4 3 0,10 3 3 16,0-2-2-16,11 8 6 0,-2-13 0 0,11 13 4 15,-5-5-4-15,9 5-6 0,2-7-10 0,4 7-10 16,-2-4-8-16,7 4-6 0,-3-6-2 0,-1-1-3 15,4 7 0-15,-1-6 0 0,4 6-1 0,-5-11 0 16,5 5 1-16,1 5-2 0,-2-9 1 0,7 4 0 16,-3-4 1-16,1 4 5 0,0-1 5 15,1 10 6-15,1-14 7 0,1 11-1 0,-12 0 1 16,6 0-3-16,-10 0-3 0,4 0-5 16,-9 0-4-16,0 0-2 0,-5 0-3 0,-7 0-1 15,0 0 1-15,-3 0-1 0,-4-6-2 0,-2-1 0 16,-3 2-2-16,1-3-1 0,-3 2 0 0,1 1 0 15,1-4-1-15,1 3-1 0,-3 6 2 16,0-7-1-16,-4 7 0 0,-1-7 1 0,-1 7 1 16,-5 0 0-16,0 0-1 0,-8 0 0 0,-2 0-1 15,-3 0-1-15,0 0 1 0,-2 0 0 0,-2 0 0 16,-1 0-1-16,-3 5 1 0,1-5 0 0,-3 8-1 16,4-8 1-16,-5 5 0 0,-5-5 1 0,-25 0-1 15,45 13 0-15,-45-13 0 0,39 8 1 0,-39-8 1 16,34 9 4-16,-34-9 0 0,29 12 2 15,-29-12-3-15,0 0-2 0,28 8-1 16,-28-8-2-16,0 0 0 0,0 0-1 0,0 0 1 16,0 0-1-16,0 0 0 0,0 0 1 0,0 0 0 15,0 0 1-15,12 35-1 0,-12-35 1 0,4 26-2 16,-4-26 1-16,12 26-2 0,-12-26 4 0,15 33-3 16,-15-33 3-16,17 43-3 0,-17-43 2 0,13 46 0 15,-13-46-11-15,14 37 31 0,-10-9-30 16,2-5 30-16,-1 6-14 0,1 4-4 0,-6 1 5 15,9 1-6-15,-9 6 6 0,4 4-7 16,-4 8 6-16,0 6-8 0,0 3 7 0,0-1-9 0,0-1 8 16,0-2-8-16,0-2 7 0,0-4-7 15,0 4 8-15,-4 2 7 0,-2-5-26 0,1-2 27 16,-2-2-27-16,-2-2 11 0,1-5 7 16,2 0-7-16,-1 0 8 0,-1-4-7 0,1-1 7 15,1 1-3-15,-2 3 4 0,1-6-3 0,-1 2 3 16,4-4-5-16,-2 0 5 0,1 0-6 0,5-3 4 15,-9 0-5-15,9-4 4 0,-6-2-4 0,6-24 3 16,-5 45-4-16,5-45 3 0,-8 38-2 0,8-38 3 16,-9 37-3-16,9-37 3 0,-9 34-1 15,9-34 3-15,-9 28-1 0,9-28 2 0,0 0-3 16,-10 34-14-16,10-34 12 0,0 0-13 16,-6 25 31-16,6-25-15 0,0 0 14 0,0 0-15 15,0 0-1-15,0 0-2 0,0 0 0 0,0 0 2 16,0 0-2-16,-9 26 3 0,9-26-2 0,0 0 1 15,0 0-2-15,0 0 2 0,-23 32-1 0,23-32 1 16,0 0-1-16,0 0 0 0,-25 18 0 0,25-18 0 16,0 0 0-16,0 0 1 0,0 0-2 15,0 0 1-15,-24 20 1 0,24-20-1 0,0 0 0 16,0 0 0-16,0 0 0 0,0 0 0 0,-28 21 1 16,28-21-1-16,0 0 0 0,-29 7 2 0,29-7-2 15,0 0 1-15,-36 5-1 0,36-5 1 0,-31 0 0 16,31 0 1-16,-33 0-2 0,33 0 0 0,-34 0 1 15,34 0-2-15,-36 0 1 0,36 0-1 16,-33 6 0-16,33-6 2 0,-42 0-1 0,18 7 0 16,-3-7-1-16,0 0 1 0,-1 0 0 15,-3 5 0-15,-2-5 1 0,0 0-1 0,-4 0-1 16,-1 7-1-16,-1-7 1 0,1 0 0 0,0 4 0 16,-2-4 1-16,-4 0 0 0,4 5 0 0,-5-5 1 15,2 0-3-15,-3 0 1 0,-4 0 1 0,3 0 0 16,-6 0 0-16,8 5 0 0,-1-5 0 15,0 0 0-15,-1 0 0 0,3 7 0 0,-1-1 0 16,-2 1-1-16,0-2 0 0,-3 1 2 0,0 3-1 16,0-5 0-16,2 2 0 0,1 1-1 0,-1-1 2 15,0 2-2-15,-1 1 2 0,-2-1-2 16,-4-5 2-16,1-3 0 0,-3 9-2 0,0-9 1 16,-1 5-2-16,4-5 0 0,-3 5 0 0,2-5 0 15,1 0 1-15,3 0 0 0,2 0 1 16,-3 0 0-16,2 0 1 0,1-2 0 0,1 8-2 15,1-6 1-15,-3 0-1 0,1 7 0 0,-3-7 2 16,1 0-1-16,-4 8 0 0,-2-8 1 0,0 0-2 16,0 5 1-16,3-5 0 0,-1 4-1 0,0-4 1 15,4 8 0-15,-3-8 1 0,3 8-1 0,-1-8 1 16,3 8-1-16,1-8 0 0,2 7 0 16,-2-7 0-16,1 5-1 0,0-5 1 0,3 5-1 15,-2-5 0-15,0 0 0 0,-1 7 1 0,-2-7 0 16,0 0-1-16,1 0-1 0,-1 0-1 15,-1-7-2-15,-2 7-1 0,3 0 3 0,-2-8 0 16,5 8 2-16,-1 0 0 0,2 0 0 0,4 0 1 16,-4 0 1-16,1 0-2 0,1 8 1 0,-3-8-1 15,5 7 0-15,1-7 2 0,-3 5-1 16,2-5 0-16,-3 8 0 0,2-8 0 0,0 5-1 16,-3-5 1-16,2 0-1 0,2 0 0 0,1 0 0 15,1 0-1-15,3 0-2 0,-1-5 0 0,4 5 1 16,0 0 1-16,2 0 1 0,1-2 2 0,0 2-1 15,0 7-1-15,2-7 0 0,1 8 2 0,27-8-1 16,-46 8 0-16,46-8 0 0,-38 3 0 16,38-3 0-16,-28 8 1 0,28-8 0 15,-29 0 1-15,29 0-1 0,0 0 0 0,-32 6 0 16,32-6-1-16,0 0 0 0,-29 0 0 0,29 0 0 16,0 0 0-16,0 0 2 0,-33 0 0 0,33 0 1 15,0 0 1-15,-30 0-2 0,30 0-1 0,-24 0 0 16,24 0 0-16,-26 0-1 0,26 0 1 0,-26 0-1 15,26 0 0-15,0 0 0 0,-28 0-1 16,28 0 2-16,0 0 0 0,0 0 1 0,0 0 0 16,0 0 1-16,0 0 1 0,0 0-2 0,0 0 1 15,0 0-1-15,0 0 1 0,0 0 0 0,0 0 0 16,0 0 1-16,0 0-1 0,0 0 1 0,0 0-1 16,0 0-2-16,-24-29 1 0,24 29-1 15,0 0 2-15,0 0 0 0,0 0-1 0,-20-25 0 16,20 25-1-16,0 0 0 0,-16-34 0 15,16 34 1-15,-12-28-2 0,12 28 2 0,-18-44-3 16,8 16 2-16,-4-5-3 0,1-6 5 0,-2-1-6 16,1-7-11-16,2 0 24 0,-1-5-23 0,2 1 24 15,4-5-6-15,0-3-9 0,1-2 9 0,-2 3-9 16,4-5 9-16,4-2-7 0,-8 2 6 0,8-1-7 16,0 6 8-16,-6-4-9 0,6 10 8 15,0 1-7-15,0 0-8 0,0 4 22 16,0-4-22-16,-4 2 24 0,4 2-10 0,0 1-7 15,0 1 6-15,0 0-7 0,-6-3 6 0,6 4-5 16,-2 3 5-16,2-5-6 0,0 7 6 0,0-3-3 16,0 5 4-16,0 3-5 0,0 0 6 0,0 2-6 15,6 1 4-15,-6-1-4 0,6 1 3 0,-6 3-3 16,8 1 2-16,-2 1-1 0,-6 26 4 16,9-39-5-16,-9 39 4 0,10-32-3 0,-10 32-15 15,0 0 29-15,18-31-28 0,-18 31 27 0,0 0-11 16,0 0-1-16,30-28 2 0,-30 28-2 0,0 0 2 15,0 0-1-15,28-17 0 0,-28 17 0 16,0 0 0-16,0 0 0 0,32-10 1 0,-32 10-2 16,0 0 1-16,25-11-1 0,-25 11 0 0,0 0 1 15,37 0-3-15,-37 0 1 0,30 0-1 16,-30 0 1-16,41 5 3 0,-16-5-1 0,3 7 0 16,-1-2 0-16,5-5-1 0,-1 10 2 0,2-10-3 15,7 5 2-15,1-5-1 0,2 5 0 0,5-5-3 16,-2 6-2-16,6-6-7 0,-4 0-6 0,3 0-15 15,-5 0-20-15,22 8-68 0,-31-30-206 0,27 13-175 16,3 0-14-16,-17-23 485 0</inkml:trace>
  </inkml:traceGroup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11-27T22:09:42.298"/>
    </inkml:context>
    <inkml:brush xml:id="br0">
      <inkml:brushProperty name="width" value="0.04667" units="cm"/>
      <inkml:brushProperty name="height" value="0.04667" units="cm"/>
      <inkml:brushProperty name="color" value="#9966CC"/>
      <inkml:brushProperty name="fitToCurve" value="1"/>
    </inkml:brush>
  </inkml:definitions>
  <inkml:traceGroup>
    <inkml:annotationXML>
      <emma:emma xmlns:emma="http://www.w3.org/2003/04/emma" version="1.0">
        <emma:interpretation id="{BECFD5F3-79B1-4872-BFCA-02FA84EFABDB}" emma:medium="tactile" emma:mode="ink">
          <msink:context xmlns:msink="http://schemas.microsoft.com/ink/2010/main" type="inkDrawing" rotatedBoundingBox="20159,16426 23410,16379 23438,18350 20187,18396" hotPoints="23376,16429 23454,18260 20269,18394 20192,16563" semanticType="enclosure" shapeName="Rectangle">
            <msink:sourceLink direction="with" ref="{E378D0C8-4A59-4B54-B448-42FA3DE9A357}"/>
          </msink:context>
        </emma:interpretation>
      </emma:emma>
    </inkml:annotationXML>
    <inkml:trace contextRef="#ctx0" brushRef="#br0">17090 4304 619 0,'0'0'239'0,"0"0"-146"0,0 0-35 0,-31 0-26 15,31 0-19-15,0 0-22 0,0 0-12 0,-32-5-3 16,32 5-1-16,0 0 9 0,-28-16 8 0,28 16 9 15,0 0 6-15,-28-15 9 16,28 15 10-16,0 0 8 0,0 0 5 0,0 0-1 0,0 0-2 16,0 0-1-16,0 0-3 0,0 0-2 15,0 0-6-15,0 0-6 0,0 0-10 0,18-28-4 16,-18 28-3-16,34-12-1 0,-34 12 2 0,43-12-2 16,-16 5-1-16,3 1 3 0,4-4-3 0,5 2 2 15,3 1-2-15,6-1 2 0,7 6 1 0,4-10 2 16,3 7 1-16,4-6 2 0,3 4-3 15,1-3 1-15,5 0-3 0,7 0 1 0,-1 3-3 16,2-2 2-16,2 1-2 0,1 1 2 0,0 3 1 16,2-3 3-16,-2 7 4 0,-3-9 2 0,-2 9 1 15,-3-8 0-15,1 8-3 0,-6-8-1 16,2 8-3-16,-8-8 1 0,0 8 0 0,-5-6 4 16,-3 6 1-16,-6 0 3 0,-1 0 1 0,-4 0 0 15,-5 0-1-15,-5 6-3 0,-3-6-2 16,-8 8-3-16,-3-8-2 0,-24 0-2 0,41 4-3 15,-41-4 1-15,26 0-1 0,-26 0 0 0,0 0 0 16,0 0 1-16,26 11 2 0,-26-11-1 0,0 0 1 16,0 0-2-16,0 0-1 0,0 0 1 0,0 0 0 15,0 0 1-15,0 22 0 0,0-22 0 0,0 0-1 16,0 0 2-16,0 0-1 0,0 0-1 16,-5 26 2-16,5-26-2 0,0 0 1 0,0 0-1 15,0 0 0-15,0 32 0 0,0-32 1 16,0 0-3-16,5 37 2 0,-5-37-2 0,6 28 1 15,-6-28-1-15,9 44 2 0,-9-16-3 0,4 6 5 16,-4-1-6-16,0 7 5 0,0 2-5 0,0 8 6 16,0-1-8-16,6 2-9 0,-6 4 24 0,0 1-22 15,0-4 24-15,0 3-8 0,0 2-8 16,0-2 7-16,5 2-8 0,-5-2 8 0,0-1-7 16,0-4 7-16,6 0-7 0,-6-3 6 0,0 3-6 15,4-5 6-15,-4 1-7 0,6-2 6 0,-6-1-6 16,0-5 7-16,0-2 2 0,0 0-31 0,0-5 31 15,0 1-30-15,0 0 23 0,0-6 4 0,0 3-4 16,0-29 5-16,0 45-4 0,0-45 3 16,0 38-3-16,0-38 3 0,-6 26-4 15,6-26 2-15,0 0-1 0,0 0-1 0,0 0-1 16,0 0 1-16,0 0-1 0,0 0 2 0,0 0 0 16,0 0 2-16,0 0 0 0,0 0 1 0,0 0 0 15,0 0 0-15,0 0-1 0,0 0 0 0,-18 24 0 16,18-24 1-16,0 0 0 0,0 0 0 0,0 0 0 15,-22 26-1-15,22-26-1 0,0 0 3 16,-39 11-2-16,39-11 3 0,-36 8 0 0,36-8 1 16,-42 7-1-16,42-7-1 0,-48 7-2 0,22-7 2 15,-1 0-3-15,-2 5 2 0,-1-5-1 16,0 0-1-16,1 6 0 0,-4-6 1 0,3 5-1 16,-2-5 1-16,-2 6 0 0,0-6-1 0,-4 7 0 15,0-7 1-15,-1 4 0 0,-3-4-1 0,0 10 1 16,-4-10 0-16,-2 7 1 0,0-7-1 15,0 6 0-15,-1-6 0 0,3 0 0 0,-2 0 0 16,1 6 0-16,1-6 0 0,-2 0 0 0,0 0 1 16,1 0-1-16,-4 0 0 0,2-6 0 0,-1 6-1 15,-1 0 1-15,1 0 1 0,0-6 0 0,-5 6-3 16,0 0 1-16,2 0-1 0,-3 0 1 0,2 6 1 16,2-6 0-16,-1 10 1 0,2-4-1 15,4 1 2-15,-3-1-3 0,1-6 2 0,1 14-1 16,2-7 1-16,0-2 0 0,1 0 1 15,1-5-2-15,0 6 0 0,2-6 0 0,-2 6 0 16,3-6 0-16,2 5 0 0,0-5 0 0,3 0-1 16,0 0 1-16,3 0 0 0,0 0 1 0,3 0-1 15,2-5 0-15,4 4 1 0,24 1 0 0,-45 0-1 16,45 0 0-16,-37-5-1 0,37 5 1 16,-36 0 0-16,36 0 1 0,-37-6-1 0,37 6 2 15,-33 0-1-15,33 0 0 0,-27-10 0 0,27 10 0 16,0 0 2-16,-28-11-1 0,28 11 1 0,0 0 1 15,0 0-1-15,0 0 1 0,0 0-1 0,0 0-2 16,0 0 2-16,0 0-2 0,0 0 0 16,0 0 1-16,0 0-2 0,-17-28 0 0,17 28 0 15,0 0 0-15,0 0 1 0,-10-28 0 16,10 28-1-16,0 0 3 0,-11-34-3 0,11 34 5 16,-12-36-4-16,12 36 2 0,-10-42-3 0,4 17 3 15,6-5-3-15,-9-3 4 0,9-4-3 0,-5-3 4 16,5-6 21-16,-7-1-25 0,7-2 25 0,-8-6-26 15,4 2-2-15,4-2 6 0,-9 2-7 0,3-4 8 16,0 4-7-16,6-2 8 0,-6 5-9 16,6-6 10-16,0 5-7 0,0 1 7 0,0 2-4 15,0 6 4-15,9-2-6 0,-4 4 4 0,3 2-4 16,1 2-14-16,0 3 25 0,0 5-25 16,0-2 24-16,-1 3-8 0,-4-1-5 0,4 0 3 15,-1-2-4-15,-7 30 1 0,17-45-4 0,-17 45 3 16,15-38-1-16,-15 38 3 0,21-28-1 0,-21 28 2 15,0 0 1-15,35-34-1 0,-35 34-1 16,27-17 2-16,-27 17-2 0,36-16 2 0,-36 16-1 16,38-15 1-16,-38 15-1 0,35-9 1 0,-35 9-2 15,35-12 2-15,-35 12-2 0,37-10 1 0,-37 10 0 16,39-7 1-16,-39 7-2 0,40-4 1 0,-40 4 0 16,41 0 0-16,-41 0-1 0,46-7 1 0,-21 7 0 15,-1 0 0-15,5 0-1 0,2 0-2 0,0 0 1 16,2 0-1-16,-1 0-1 15,-4 0-1-15,-3 7-4 0,2-7-4 0,-27 0-2 16,47 11-9-16,-47-11-16 0,45 7-40 0,-45-7-92 16,43-11-219-16,-43 11-120 0,27-26 129 0</inkml:trace>
  </inkml:traceGroup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D4BFB0-9F89-4976-8ADC-E49E8F21C2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993974-EBD7-42D8-A1BD-AC372CC8BCB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012568-5F5E-46EC-9DC1-278BA55056E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832519-6E0A-46C9-9A6E-35E5716D748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D4BBCA-7AF0-4613-B340-C1821D8FF12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BB7B6-BB04-47E5-9F57-C8F7739E447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FD0E76-29A7-466F-8248-6B01276365F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F2449-83BA-4E57-908E-27A93563D3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FFF5DA-D8C3-4132-9CDB-DE0AF38FDF7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68B70-BA5F-4B2C-B8E7-E8E3ED96969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9253247E-6F09-40EB-A689-AEA9E159B6A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4FC4B92E-DD5D-41AF-BBE5-BD2879DA08F0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emf"/><Relationship Id="rId5" Type="http://schemas.openxmlformats.org/officeDocument/2006/relationships/customXml" Target="../ink/ink1.xml"/><Relationship Id="rId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oleObject" Target="../embeddings/oleObject2.bin"/><Relationship Id="rId7" Type="http://schemas.openxmlformats.org/officeDocument/2006/relationships/customXml" Target="../ink/ink3.xml"/><Relationship Id="rId12" Type="http://schemas.openxmlformats.org/officeDocument/2006/relationships/image" Target="../media/image1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customXml" Target="../ink/ink5.xml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1.emf"/><Relationship Id="rId4" Type="http://schemas.openxmlformats.org/officeDocument/2006/relationships/image" Target="../media/image8.wmf"/><Relationship Id="rId9" Type="http://schemas.openxmlformats.org/officeDocument/2006/relationships/customXml" Target="../ink/ink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Get out your notebook for a few warm-up problems.</a:t>
            </a:r>
            <a:endParaRPr lang="en-US" dirty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You </a:t>
            </a:r>
            <a:r>
              <a:rPr lang="en-US" dirty="0" smtClean="0"/>
              <a:t>have 2-3 minutes </a:t>
            </a:r>
            <a:r>
              <a:rPr lang="en-US" dirty="0"/>
              <a:t>for each problem!!</a:t>
            </a:r>
          </a:p>
        </p:txBody>
      </p:sp>
      <p:pic>
        <p:nvPicPr>
          <p:cNvPr id="15361" name="Picture 1" descr="C:\Documents and Settings\jolsen\Local Settings\Temporary Internet Files\Content.IE5\8UE2VIFA\MCj04397740000[1]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0"/>
            <a:ext cx="990600" cy="990600"/>
          </a:xfrm>
          <a:prstGeom prst="rect">
            <a:avLst/>
          </a:prstGeom>
          <a:noFill/>
        </p:spPr>
      </p:pic>
      <p:pic>
        <p:nvPicPr>
          <p:cNvPr id="15362" name="Picture 2" descr="C:\Documents and Settings\jolsen\Local Settings\Temporary Internet Files\Content.IE5\8UE2VIFA\MCj04397740000[1]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81200" y="457200"/>
            <a:ext cx="1371600" cy="1371600"/>
          </a:xfrm>
          <a:prstGeom prst="rect">
            <a:avLst/>
          </a:prstGeom>
          <a:noFill/>
        </p:spPr>
      </p:pic>
      <p:pic>
        <p:nvPicPr>
          <p:cNvPr id="15363" name="Picture 3" descr="C:\Documents and Settings\jolsen\Local Settings\Temporary Internet Files\Content.IE5\8UE2VIFA\MCj04397740000[1]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62400" y="0"/>
            <a:ext cx="914400" cy="914400"/>
          </a:xfrm>
          <a:prstGeom prst="rect">
            <a:avLst/>
          </a:prstGeom>
          <a:noFill/>
        </p:spPr>
      </p:pic>
      <p:pic>
        <p:nvPicPr>
          <p:cNvPr id="15364" name="Picture 4" descr="C:\Documents and Settings\jolsen\Local Settings\Temporary Internet Files\Content.IE5\8UE2VIFA\MCj04397740000[1]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43600" y="609600"/>
            <a:ext cx="914400" cy="914400"/>
          </a:xfrm>
          <a:prstGeom prst="rect">
            <a:avLst/>
          </a:prstGeom>
          <a:noFill/>
        </p:spPr>
      </p:pic>
      <p:pic>
        <p:nvPicPr>
          <p:cNvPr id="15365" name="Picture 5" descr="C:\Documents and Settings\jolsen\Local Settings\Temporary Internet Files\Content.IE5\8UE2VIFA\MCj04397740000[1]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flipV="1">
            <a:off x="7848600" y="228600"/>
            <a:ext cx="609600" cy="609600"/>
          </a:xfrm>
          <a:prstGeom prst="rect">
            <a:avLst/>
          </a:prstGeom>
          <a:noFill/>
        </p:spPr>
      </p:pic>
    </p:spTree>
  </p:cSld>
  <p:clrMapOvr>
    <a:masterClrMapping/>
  </p:clrMapOvr>
  <p:transition advClick="0" advTm="60000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778E-17 2.22222E-6 L 1.38778E-17 0.83333 " pathEditMode="relative" rAng="0" ptsTypes="AA">
                                      <p:cBhvr>
                                        <p:cTn id="9" dur="5000" fill="hold"/>
                                        <p:tgtEl>
                                          <p:spTgt spid="153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417"/>
                                    </p:animMotion>
                                  </p:childTnLst>
                                </p:cTn>
                              </p:par>
                              <p:par>
                                <p:cTn id="10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3.33333E-6 L -0.00834 0.7 " pathEditMode="relative" rAng="0" ptsTypes="AA">
                                      <p:cBhvr>
                                        <p:cTn id="11" dur="50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" y="350"/>
                                    </p:animMotion>
                                  </p:childTnLst>
                                </p:cTn>
                              </p:par>
                              <p:par>
                                <p:cTn id="1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2.22222E-6 L 3.33333E-6 0.74445 " pathEditMode="relative" rAng="0" ptsTypes="AA">
                                      <p:cBhvr>
                                        <p:cTn id="13" dur="50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72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2.22222E-6 L -3.33333E-6 0.66666 " pathEditMode="relative" rAng="0" ptsTypes="AA">
                                      <p:cBhvr>
                                        <p:cTn id="15" dur="50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33"/>
                                    </p:animMotion>
                                  </p:childTnLst>
                                </p:cTn>
                              </p:par>
                              <p:par>
                                <p:cTn id="16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22222E-6 L 3.33333E-6 0.76666 " pathEditMode="relative" rAng="0" ptsTypes="AA">
                                      <p:cBhvr>
                                        <p:cTn id="17" dur="50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8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81000"/>
            <a:ext cx="8610600" cy="4114800"/>
          </a:xfrm>
        </p:spPr>
        <p:txBody>
          <a:bodyPr>
            <a:normAutofit/>
          </a:bodyPr>
          <a:lstStyle/>
          <a:p>
            <a:pPr algn="l"/>
            <a:r>
              <a:rPr lang="en-US" sz="4000" dirty="0"/>
              <a:t>1</a:t>
            </a:r>
            <a:r>
              <a:rPr lang="en-US" sz="4000" dirty="0" smtClean="0"/>
              <a:t>) Find the linearization of the function at x = 2.  </a:t>
            </a:r>
            <a:br>
              <a:rPr lang="en-US" sz="4000" dirty="0" smtClean="0"/>
            </a:br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en-US" sz="4000" dirty="0" smtClean="0"/>
              <a:t>			</a:t>
            </a:r>
            <a:br>
              <a:rPr lang="en-US" sz="4000" dirty="0" smtClean="0"/>
            </a:br>
            <a:endParaRPr lang="en-US" sz="4000" dirty="0"/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705640"/>
              </p:ext>
            </p:extLst>
          </p:nvPr>
        </p:nvGraphicFramePr>
        <p:xfrm>
          <a:off x="1447800" y="1981200"/>
          <a:ext cx="57150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3" imgW="1625400" imgH="228600" progId="Equation.DSMT4">
                  <p:embed/>
                </p:oleObj>
              </mc:Choice>
              <mc:Fallback>
                <p:oleObj name="Equation" r:id="rId3" imgW="16254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981200"/>
                        <a:ext cx="571500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6" name="Ink 5"/>
              <p14:cNvContentPartPr/>
              <p14:nvPr/>
            </p14:nvContentPartPr>
            <p14:xfrm>
              <a:off x="500040" y="2721804"/>
              <a:ext cx="6638040" cy="3012480"/>
            </p14:xfrm>
          </p:contentPart>
        </mc:Choice>
        <mc:Fallback>
          <p:pic>
            <p:nvPicPr>
              <p:cNvPr id="6" name="Ink 5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90320" y="2711004"/>
                <a:ext cx="6659280" cy="30348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 advClick="0" advTm="180000">
    <p:cover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82000" cy="379171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2) Use the linearization in #1 to estimate f(2.01). </a:t>
            </a:r>
            <a:r>
              <a:rPr lang="en-US" dirty="0"/>
              <a:t> </a:t>
            </a:r>
            <a:r>
              <a:rPr lang="en-US" dirty="0" smtClean="0"/>
              <a:t>How accurate is your estimate?	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5" name="Ink 4"/>
              <p14:cNvContentPartPr/>
              <p14:nvPr/>
            </p14:nvContentPartPr>
            <p14:xfrm>
              <a:off x="899280" y="3157764"/>
              <a:ext cx="6455880" cy="316296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89560" y="3146964"/>
                <a:ext cx="6477120" cy="31845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 advClick="0" advTm="120000">
    <p:cover dir="u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600200"/>
            <a:ext cx="8382000" cy="35814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3) If x =   , and dx = .02, find </a:t>
            </a:r>
            <a:r>
              <a:rPr lang="en-US" dirty="0" err="1" smtClean="0"/>
              <a:t>dy</a:t>
            </a:r>
            <a:r>
              <a:rPr lang="en-US" dirty="0" smtClean="0"/>
              <a:t> of the following function:  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234291"/>
              </p:ext>
            </p:extLst>
          </p:nvPr>
        </p:nvGraphicFramePr>
        <p:xfrm>
          <a:off x="2755900" y="3222625"/>
          <a:ext cx="29464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3" imgW="838080" imgH="215640" progId="Equation.DSMT4">
                  <p:embed/>
                </p:oleObj>
              </mc:Choice>
              <mc:Fallback>
                <p:oleObj name="Equation" r:id="rId3" imgW="83808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3222625"/>
                        <a:ext cx="294640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245122"/>
              </p:ext>
            </p:extLst>
          </p:nvPr>
        </p:nvGraphicFramePr>
        <p:xfrm>
          <a:off x="1981200" y="1905000"/>
          <a:ext cx="5270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5" imgW="139680" imgH="139680" progId="Equation.DSMT4">
                  <p:embed/>
                </p:oleObj>
              </mc:Choice>
              <mc:Fallback>
                <p:oleObj name="Equation" r:id="rId5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81200" y="1905000"/>
                        <a:ext cx="52705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9" name="Ink 8"/>
              <p14:cNvContentPartPr/>
              <p14:nvPr/>
            </p14:nvContentPartPr>
            <p14:xfrm>
              <a:off x="1378080" y="4091964"/>
              <a:ext cx="6960960" cy="2452320"/>
            </p14:xfrm>
          </p:contentPart>
        </mc:Choice>
        <mc:Fallback>
          <p:pic>
            <p:nvPicPr>
              <p:cNvPr id="9" name="Ink 8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369440" y="4080804"/>
                <a:ext cx="6981120" cy="2476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108" name="Ink 107"/>
              <p14:cNvContentPartPr/>
              <p14:nvPr/>
            </p14:nvContentPartPr>
            <p14:xfrm>
              <a:off x="6108840" y="5008524"/>
              <a:ext cx="2345040" cy="933120"/>
            </p14:xfrm>
          </p:contentPart>
        </mc:Choice>
        <mc:Fallback>
          <p:pic>
            <p:nvPicPr>
              <p:cNvPr id="108" name="Ink 107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6096600" y="4997364"/>
                <a:ext cx="2369160" cy="956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109" name="Ink 108"/>
              <p14:cNvContentPartPr/>
              <p14:nvPr/>
            </p14:nvContentPartPr>
            <p14:xfrm>
              <a:off x="7262280" y="5899884"/>
              <a:ext cx="1177560" cy="723600"/>
            </p14:xfrm>
          </p:contentPart>
        </mc:Choice>
        <mc:Fallback>
          <p:pic>
            <p:nvPicPr>
              <p:cNvPr id="109" name="Ink 108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7250040" y="5888364"/>
                <a:ext cx="1201680" cy="7466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 advClick="0" advTm="120000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ctr">
              <a:buFontTx/>
              <a:buNone/>
            </a:pPr>
            <a:r>
              <a:rPr lang="en-US" sz="4800" dirty="0">
                <a:latin typeface="Georgia" pitchFamily="18" charset="0"/>
              </a:rPr>
              <a:t>You may now talk with </a:t>
            </a:r>
            <a:r>
              <a:rPr lang="en-US" sz="4800" dirty="0" smtClean="0">
                <a:latin typeface="Georgia" pitchFamily="18" charset="0"/>
              </a:rPr>
              <a:t>your partner about your solutions!!</a:t>
            </a:r>
            <a:endParaRPr lang="en-US" sz="4800" dirty="0">
              <a:latin typeface="Georgi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100" fill="hold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7" dur="100" fill="hold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" dur="100" fill="hold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100" fill="hold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1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3299</TotalTime>
  <Words>79</Words>
  <Application>Microsoft Office PowerPoint</Application>
  <PresentationFormat>On-screen Show (4:3)</PresentationFormat>
  <Paragraphs>6</Paragraphs>
  <Slides>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2" baseType="lpstr">
      <vt:lpstr>Arial</vt:lpstr>
      <vt:lpstr>Calibri</vt:lpstr>
      <vt:lpstr>Constantia</vt:lpstr>
      <vt:lpstr>Georgia</vt:lpstr>
      <vt:lpstr>Wingdings 2</vt:lpstr>
      <vt:lpstr>Flow</vt:lpstr>
      <vt:lpstr>Equation</vt:lpstr>
      <vt:lpstr>Get out your notebook for a few warm-up problems.</vt:lpstr>
      <vt:lpstr>1) Find the linearization of the function at x = 2.         </vt:lpstr>
      <vt:lpstr>2) Use the linearization in #1 to estimate f(2.01).  How accurate is your estimate?   </vt:lpstr>
      <vt:lpstr>3) If x =   , and dx = .02, find dy of the following function:     </vt:lpstr>
      <vt:lpstr>PowerPoint Presentation</vt:lpstr>
    </vt:vector>
  </TitlesOfParts>
  <Company>District 86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et a ½ sheet of paper out for a warm-up.</dc:title>
  <dc:creator>Hinsdale</dc:creator>
  <cp:lastModifiedBy>Dimarco,Laura</cp:lastModifiedBy>
  <cp:revision>127</cp:revision>
  <dcterms:created xsi:type="dcterms:W3CDTF">2006-04-03T20:12:43Z</dcterms:created>
  <dcterms:modified xsi:type="dcterms:W3CDTF">2016-11-27T22:09:59Z</dcterms:modified>
</cp:coreProperties>
</file>